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1471AFE" w14:textId="77777777" w:rsidR="003C3C9C" w:rsidRDefault="003C3C9C" w:rsidP="003C3C9C">
      <w:pPr>
        <w:jc w:val="center"/>
      </w:pPr>
      <w:bookmarkStart w:id="0" w:name="_Hlk153548897"/>
      <w:bookmarkStart w:id="1" w:name="_Hlk153549662"/>
      <w:r>
        <w:t>Федеральное государственное бюджетное образовательное</w:t>
      </w:r>
    </w:p>
    <w:p w14:paraId="0FE34D5B" w14:textId="77777777" w:rsidR="003C3C9C" w:rsidRDefault="003C3C9C" w:rsidP="003C3C9C">
      <w:pPr>
        <w:jc w:val="center"/>
      </w:pPr>
      <w:r>
        <w:t xml:space="preserve">учреждение высшего образования </w:t>
      </w:r>
    </w:p>
    <w:p w14:paraId="1E1B4FB0" w14:textId="77777777" w:rsidR="003C3C9C" w:rsidRDefault="003C3C9C" w:rsidP="003C3C9C">
      <w:pPr>
        <w:jc w:val="center"/>
      </w:pPr>
      <w:r>
        <w:t>Московский государственный университет имени М.В. Ломоносова</w:t>
      </w:r>
      <w:bookmarkEnd w:id="0"/>
    </w:p>
    <w:p w14:paraId="18CCCC2F" w14:textId="77777777" w:rsidR="003C3C9C" w:rsidRDefault="003C3C9C" w:rsidP="003C3C9C">
      <w:pPr>
        <w:jc w:val="center"/>
      </w:pPr>
      <w:r>
        <w:t>Факультет вычислительной математики и кибернетики</w:t>
      </w:r>
    </w:p>
    <w:p w14:paraId="03C1F83A" w14:textId="77777777" w:rsidR="003C3C9C" w:rsidRDefault="003C3C9C" w:rsidP="003C3C9C">
      <w:pPr>
        <w:jc w:val="center"/>
        <w:rPr>
          <w:i/>
          <w:iCs/>
        </w:rPr>
      </w:pPr>
    </w:p>
    <w:p w14:paraId="435C71AE" w14:textId="77777777" w:rsidR="003C3C9C" w:rsidRDefault="003C3C9C" w:rsidP="003C3C9C"/>
    <w:p w14:paraId="4C820B48" w14:textId="77777777" w:rsidR="003C3C9C" w:rsidRDefault="003C3C9C" w:rsidP="003C3C9C">
      <w:pPr>
        <w:spacing w:line="276" w:lineRule="auto"/>
        <w:ind w:firstLine="5940"/>
        <w:jc w:val="right"/>
        <w:outlineLvl w:val="0"/>
        <w:rPr>
          <w:b/>
          <w:bCs/>
        </w:rPr>
      </w:pPr>
      <w:bookmarkStart w:id="2" w:name="_Hlk153548943"/>
      <w:r>
        <w:rPr>
          <w:b/>
          <w:bCs/>
        </w:rPr>
        <w:t>УТВЕРЖДАЮ</w:t>
      </w:r>
    </w:p>
    <w:p w14:paraId="33F7B8A7" w14:textId="77777777" w:rsidR="003C3C9C" w:rsidRDefault="003C3C9C" w:rsidP="003C3C9C">
      <w:pPr>
        <w:spacing w:after="200" w:line="276" w:lineRule="auto"/>
        <w:ind w:firstLine="5940"/>
        <w:jc w:val="right"/>
        <w:outlineLvl w:val="0"/>
      </w:pPr>
      <w:r>
        <w:t>декан факультета вычислительной математики и кибернетики</w:t>
      </w:r>
    </w:p>
    <w:p w14:paraId="41739CEF" w14:textId="77777777" w:rsidR="003C3C9C" w:rsidRDefault="003C3C9C" w:rsidP="003C3C9C">
      <w:pPr>
        <w:spacing w:after="200"/>
        <w:ind w:firstLine="5940"/>
        <w:jc w:val="righ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______________/И.А. Соколов /</w:t>
      </w:r>
    </w:p>
    <w:p w14:paraId="0B58547E" w14:textId="77777777" w:rsidR="003C3C9C" w:rsidRDefault="003C3C9C" w:rsidP="003C3C9C">
      <w:pPr>
        <w:ind w:firstLine="5940"/>
        <w:jc w:val="right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«___» ________________20___г.</w:t>
      </w:r>
    </w:p>
    <w:bookmarkEnd w:id="2"/>
    <w:p w14:paraId="56AE2D2E" w14:textId="77777777" w:rsidR="003C3C9C" w:rsidRDefault="003C3C9C" w:rsidP="003C3C9C">
      <w:pPr>
        <w:ind w:firstLine="5940"/>
        <w:jc w:val="right"/>
        <w:rPr>
          <w:b/>
          <w:bCs/>
          <w:sz w:val="26"/>
          <w:szCs w:val="26"/>
        </w:rPr>
      </w:pPr>
    </w:p>
    <w:p w14:paraId="73081B85" w14:textId="77777777" w:rsidR="003C3C9C" w:rsidRDefault="003C3C9C" w:rsidP="003C3C9C">
      <w:pPr>
        <w:ind w:firstLine="5940"/>
        <w:jc w:val="right"/>
        <w:rPr>
          <w:b/>
          <w:bCs/>
          <w:sz w:val="26"/>
          <w:szCs w:val="26"/>
        </w:rPr>
      </w:pPr>
    </w:p>
    <w:p w14:paraId="1914A70B" w14:textId="77777777" w:rsidR="003C3C9C" w:rsidRDefault="003C3C9C" w:rsidP="003C3C9C">
      <w:pPr>
        <w:spacing w:line="360" w:lineRule="auto"/>
        <w:jc w:val="center"/>
        <w:rPr>
          <w:b/>
          <w:bCs/>
        </w:rPr>
      </w:pPr>
    </w:p>
    <w:p w14:paraId="48590FDC" w14:textId="77777777" w:rsidR="003C3C9C" w:rsidRDefault="003C3C9C" w:rsidP="003C3C9C">
      <w:pPr>
        <w:spacing w:after="240" w:line="360" w:lineRule="auto"/>
        <w:jc w:val="center"/>
        <w:rPr>
          <w:b/>
          <w:bCs/>
        </w:rPr>
      </w:pPr>
      <w:bookmarkStart w:id="3" w:name="_Hlk153549069"/>
      <w:r>
        <w:rPr>
          <w:b/>
          <w:bCs/>
        </w:rPr>
        <w:t>РАБОЧАЯ ПРОГРАММА ДИСЦИПЛИНЫ</w:t>
      </w:r>
    </w:p>
    <w:p w14:paraId="1BC253F9" w14:textId="77777777" w:rsidR="003C3C9C" w:rsidRDefault="003C3C9C" w:rsidP="003C3C9C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именование дисциплины:</w:t>
      </w:r>
    </w:p>
    <w:p w14:paraId="091C4443" w14:textId="4F8E6A69" w:rsidR="003C3C9C" w:rsidRDefault="003C3C9C" w:rsidP="003C3C9C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Функциональный анализ</w:t>
      </w:r>
    </w:p>
    <w:p w14:paraId="1C7378C9" w14:textId="77777777" w:rsidR="003C3C9C" w:rsidRDefault="003C3C9C" w:rsidP="003C3C9C">
      <w:pPr>
        <w:spacing w:line="360" w:lineRule="auto"/>
        <w:jc w:val="center"/>
        <w:rPr>
          <w:b/>
          <w:bCs/>
        </w:rPr>
      </w:pPr>
      <w:r>
        <w:rPr>
          <w:b/>
          <w:bCs/>
        </w:rPr>
        <w:t>Уровень высшего образования:</w:t>
      </w:r>
    </w:p>
    <w:p w14:paraId="14ED8493" w14:textId="77777777" w:rsidR="003C3C9C" w:rsidRDefault="003C3C9C" w:rsidP="003C3C9C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бакалавриат</w:t>
      </w:r>
    </w:p>
    <w:p w14:paraId="7703AECD" w14:textId="77777777" w:rsidR="003C3C9C" w:rsidRDefault="003C3C9C" w:rsidP="003C3C9C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правление подготовки / специальность:</w:t>
      </w:r>
    </w:p>
    <w:p w14:paraId="6355DF8A" w14:textId="77777777" w:rsidR="003C3C9C" w:rsidRDefault="003C3C9C" w:rsidP="003C3C9C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01.03.02 «Прикладная математика и информатика» (3++)</w:t>
      </w:r>
    </w:p>
    <w:p w14:paraId="706D8EB7" w14:textId="77777777" w:rsidR="003C3C9C" w:rsidRDefault="003C3C9C" w:rsidP="003C3C9C">
      <w:pPr>
        <w:spacing w:line="360" w:lineRule="auto"/>
        <w:jc w:val="center"/>
        <w:rPr>
          <w:b/>
          <w:bCs/>
        </w:rPr>
      </w:pPr>
      <w:r>
        <w:rPr>
          <w:b/>
          <w:bCs/>
        </w:rPr>
        <w:t>Направленность (профиль):</w:t>
      </w:r>
    </w:p>
    <w:p w14:paraId="3608FDAA" w14:textId="77777777" w:rsidR="003C3C9C" w:rsidRDefault="003C3C9C" w:rsidP="003C3C9C">
      <w:pPr>
        <w:spacing w:after="240"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Системное программирование и компьютерные науки</w:t>
      </w:r>
    </w:p>
    <w:p w14:paraId="11F82DEA" w14:textId="77777777" w:rsidR="003C3C9C" w:rsidRDefault="003C3C9C" w:rsidP="003C3C9C">
      <w:pPr>
        <w:spacing w:line="360" w:lineRule="auto"/>
        <w:jc w:val="center"/>
        <w:rPr>
          <w:b/>
          <w:bCs/>
        </w:rPr>
      </w:pPr>
      <w:r>
        <w:rPr>
          <w:b/>
          <w:bCs/>
        </w:rPr>
        <w:t>Форма обучения:</w:t>
      </w:r>
    </w:p>
    <w:p w14:paraId="79062499" w14:textId="77777777" w:rsidR="003C3C9C" w:rsidRDefault="003C3C9C" w:rsidP="003C3C9C">
      <w:pPr>
        <w:spacing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очная</w:t>
      </w:r>
    </w:p>
    <w:p w14:paraId="7BB7036E" w14:textId="77777777" w:rsidR="003C3C9C" w:rsidRDefault="003C3C9C" w:rsidP="003C3C9C">
      <w:pPr>
        <w:spacing w:line="360" w:lineRule="auto"/>
        <w:jc w:val="center"/>
        <w:rPr>
          <w:b/>
          <w:bCs/>
        </w:rPr>
      </w:pPr>
    </w:p>
    <w:p w14:paraId="370B8AEC" w14:textId="77777777" w:rsidR="003C3C9C" w:rsidRDefault="003C3C9C" w:rsidP="003C3C9C">
      <w:pPr>
        <w:spacing w:line="360" w:lineRule="auto"/>
        <w:jc w:val="center"/>
        <w:rPr>
          <w:b/>
          <w:bCs/>
        </w:rPr>
      </w:pPr>
    </w:p>
    <w:p w14:paraId="50DD523B" w14:textId="77777777" w:rsidR="003C3C9C" w:rsidRDefault="003C3C9C" w:rsidP="003C3C9C">
      <w:pPr>
        <w:spacing w:line="360" w:lineRule="auto"/>
        <w:jc w:val="center"/>
        <w:rPr>
          <w:b/>
          <w:bCs/>
          <w:sz w:val="26"/>
          <w:szCs w:val="26"/>
        </w:rPr>
      </w:pPr>
    </w:p>
    <w:p w14:paraId="55A87ABF" w14:textId="77777777" w:rsidR="003C3C9C" w:rsidRDefault="003C3C9C" w:rsidP="003C3C9C">
      <w:pPr>
        <w:spacing w:line="360" w:lineRule="auto"/>
        <w:jc w:val="center"/>
        <w:rPr>
          <w:b/>
          <w:bCs/>
          <w:sz w:val="26"/>
          <w:szCs w:val="26"/>
        </w:rPr>
      </w:pPr>
    </w:p>
    <w:p w14:paraId="3B79DF02" w14:textId="77777777" w:rsidR="003C3C9C" w:rsidRDefault="003C3C9C" w:rsidP="003C3C9C">
      <w:pPr>
        <w:spacing w:line="360" w:lineRule="auto"/>
        <w:jc w:val="center"/>
        <w:rPr>
          <w:b/>
          <w:bCs/>
          <w:sz w:val="26"/>
          <w:szCs w:val="26"/>
        </w:rPr>
      </w:pPr>
    </w:p>
    <w:p w14:paraId="4D6D1F9A" w14:textId="77777777" w:rsidR="003C3C9C" w:rsidRDefault="003C3C9C" w:rsidP="003C3C9C">
      <w:pPr>
        <w:spacing w:line="360" w:lineRule="auto"/>
        <w:jc w:val="center"/>
        <w:rPr>
          <w:b/>
          <w:bCs/>
          <w:sz w:val="26"/>
          <w:szCs w:val="26"/>
        </w:rPr>
      </w:pPr>
      <w:r>
        <w:rPr>
          <w:b/>
          <w:bCs/>
          <w:sz w:val="26"/>
          <w:szCs w:val="26"/>
        </w:rPr>
        <w:t>Москва 2023</w:t>
      </w:r>
    </w:p>
    <w:bookmarkEnd w:id="3"/>
    <w:p w14:paraId="6E62228C" w14:textId="77777777" w:rsidR="003C3C9C" w:rsidRDefault="003C3C9C" w:rsidP="003C3C9C">
      <w:pPr>
        <w:spacing w:line="360" w:lineRule="auto"/>
        <w:jc w:val="center"/>
        <w:rPr>
          <w:b/>
          <w:bCs/>
          <w:sz w:val="26"/>
          <w:szCs w:val="26"/>
        </w:rPr>
      </w:pPr>
    </w:p>
    <w:p w14:paraId="45D43943" w14:textId="77777777" w:rsidR="003C3C9C" w:rsidRDefault="003C3C9C" w:rsidP="003C3C9C">
      <w:pPr>
        <w:spacing w:line="360" w:lineRule="auto"/>
        <w:jc w:val="center"/>
        <w:rPr>
          <w:b/>
          <w:bCs/>
          <w:sz w:val="26"/>
          <w:szCs w:val="26"/>
        </w:rPr>
      </w:pPr>
    </w:p>
    <w:p w14:paraId="79A5A876" w14:textId="77777777" w:rsidR="003C3C9C" w:rsidRDefault="003C3C9C" w:rsidP="003C3C9C">
      <w:pPr>
        <w:spacing w:line="360" w:lineRule="auto"/>
        <w:jc w:val="center"/>
        <w:rPr>
          <w:b/>
          <w:bCs/>
          <w:sz w:val="26"/>
          <w:szCs w:val="26"/>
        </w:rPr>
      </w:pPr>
    </w:p>
    <w:p w14:paraId="6C521B0D" w14:textId="633CB100" w:rsidR="00BA0A64" w:rsidRPr="00B879B5" w:rsidRDefault="003C3C9C" w:rsidP="003C3C9C">
      <w:pPr>
        <w:spacing w:line="360" w:lineRule="auto"/>
        <w:jc w:val="both"/>
      </w:pPr>
      <w:r>
        <w:lastRenderedPageBreak/>
        <w:t>Рабочая программа дисциплины (модуля) разработана в соответствии с самостоятельно установленным МГУ образовательным стандартом (ОС МГУ) для реализуемых основных профессиональных образовательных программ высшего образования по направлению подготовки 01.03.02, 01.04.02 "Прикладная математика и информатика" программы бакалавриата  Утвержден приказом МГУ от 30 августа 2019 года № 1041 (в редакции приказов МГУ от 11 сентября 2019 года № 1109, от 10 июня 2021 года № 609, от 7 октября 2021 года № 1048, от 21 декабря 2021 года № 1404, от 2 ноября 2022 года № 1299)</w:t>
      </w:r>
      <w:bookmarkEnd w:id="1"/>
    </w:p>
    <w:p w14:paraId="24E4BF01" w14:textId="77777777" w:rsidR="00B07559" w:rsidRPr="00B879B5" w:rsidRDefault="00B07559" w:rsidP="00BA0A64">
      <w:pPr>
        <w:spacing w:line="360" w:lineRule="auto"/>
        <w:jc w:val="center"/>
        <w:rPr>
          <w:b/>
          <w:bCs/>
          <w:i/>
          <w:iCs/>
        </w:rPr>
      </w:pPr>
    </w:p>
    <w:p w14:paraId="768057CF" w14:textId="77777777" w:rsidR="00B07559" w:rsidRPr="00B879B5" w:rsidRDefault="00B07559" w:rsidP="00B07559">
      <w:pPr>
        <w:sectPr w:rsidR="00B07559" w:rsidRPr="00B879B5" w:rsidSect="00A40B0B">
          <w:footerReference w:type="even" r:id="rId8"/>
          <w:footerReference w:type="default" r:id="rId9"/>
          <w:pgSz w:w="11906" w:h="16838"/>
          <w:pgMar w:top="964" w:right="737" w:bottom="964" w:left="964" w:header="709" w:footer="709" w:gutter="0"/>
          <w:cols w:space="708"/>
          <w:titlePg/>
          <w:docGrid w:linePitch="360"/>
        </w:sectPr>
      </w:pPr>
    </w:p>
    <w:p w14:paraId="34B5A739" w14:textId="77777777" w:rsidR="00B07559" w:rsidRPr="00B879B5" w:rsidRDefault="00B07559" w:rsidP="00B07559">
      <w:pPr>
        <w:rPr>
          <w:i/>
          <w:iCs/>
        </w:rPr>
      </w:pPr>
      <w:r w:rsidRPr="00B879B5">
        <w:rPr>
          <w:b/>
          <w:bCs/>
        </w:rPr>
        <w:lastRenderedPageBreak/>
        <w:t>1.</w:t>
      </w:r>
      <w:r w:rsidRPr="00B879B5">
        <w:t> </w:t>
      </w:r>
      <w:r w:rsidR="002A0BBE" w:rsidRPr="00B879B5">
        <w:t>Дисциплина относится к</w:t>
      </w:r>
      <w:r w:rsidR="003E7C24" w:rsidRPr="00B879B5">
        <w:t xml:space="preserve"> </w:t>
      </w:r>
      <w:r w:rsidRPr="00B879B5">
        <w:t>вариативной части ОПОП ВО.</w:t>
      </w:r>
    </w:p>
    <w:p w14:paraId="37DCF579" w14:textId="77777777" w:rsidR="006040CB" w:rsidRPr="00B879B5" w:rsidRDefault="006040CB" w:rsidP="006040CB">
      <w:pPr>
        <w:rPr>
          <w:b/>
          <w:bCs/>
          <w:sz w:val="14"/>
          <w:szCs w:val="14"/>
        </w:rPr>
      </w:pPr>
    </w:p>
    <w:p w14:paraId="32C1EC8A" w14:textId="77777777" w:rsidR="006040CB" w:rsidRPr="00B879B5" w:rsidRDefault="00B07559" w:rsidP="006040CB">
      <w:pPr>
        <w:jc w:val="both"/>
        <w:rPr>
          <w:i/>
          <w:iCs/>
        </w:rPr>
      </w:pPr>
      <w:r w:rsidRPr="00B879B5">
        <w:rPr>
          <w:b/>
          <w:bCs/>
        </w:rPr>
        <w:t>2.</w:t>
      </w:r>
      <w:r w:rsidRPr="00B879B5">
        <w:t xml:space="preserve"> Входные требования для освоения дисциплины (модуля): </w:t>
      </w:r>
      <w:r w:rsidR="006040CB" w:rsidRPr="00B879B5">
        <w:t xml:space="preserve">учащиеся должны владеть знаниями по </w:t>
      </w:r>
      <w:r w:rsidR="00EF4122" w:rsidRPr="00B879B5">
        <w:t xml:space="preserve">математическому анализу, </w:t>
      </w:r>
      <w:r w:rsidR="006040CB" w:rsidRPr="00B879B5">
        <w:t>линейной алгебре</w:t>
      </w:r>
      <w:r w:rsidR="00EF4122" w:rsidRPr="00B879B5">
        <w:t xml:space="preserve"> и обыкновенным дифференциальным уравнениям</w:t>
      </w:r>
      <w:r w:rsidR="006040CB" w:rsidRPr="00B879B5">
        <w:t xml:space="preserve"> в объеме, соответствующем программе первого</w:t>
      </w:r>
      <w:r w:rsidR="00EF4122" w:rsidRPr="00B879B5">
        <w:t xml:space="preserve"> и второго</w:t>
      </w:r>
      <w:r w:rsidR="006040CB" w:rsidRPr="00B879B5">
        <w:t xml:space="preserve"> года обучения основных образовательных программ бакалавриата по укрупненным группам направлений и специальностей 01.00.00 </w:t>
      </w:r>
      <w:r w:rsidR="006040CB" w:rsidRPr="00B879B5">
        <w:rPr>
          <w:szCs w:val="28"/>
        </w:rPr>
        <w:t>«Математика и механика», 02.00.00 «Компьютерные и информационные науки».</w:t>
      </w:r>
    </w:p>
    <w:p w14:paraId="549C2BD8" w14:textId="77777777" w:rsidR="00B07559" w:rsidRPr="00B879B5" w:rsidRDefault="00B07559" w:rsidP="00B07559">
      <w:pPr>
        <w:rPr>
          <w:iCs/>
          <w:sz w:val="14"/>
          <w:szCs w:val="14"/>
        </w:rPr>
      </w:pPr>
    </w:p>
    <w:p w14:paraId="064AE2C7" w14:textId="77777777" w:rsidR="005E6E84" w:rsidRPr="00B879B5" w:rsidRDefault="00B07559" w:rsidP="00B07559">
      <w:pPr>
        <w:rPr>
          <w:iCs/>
        </w:rPr>
      </w:pPr>
      <w:r w:rsidRPr="00B879B5">
        <w:rPr>
          <w:b/>
          <w:bCs/>
        </w:rPr>
        <w:t>3.</w:t>
      </w:r>
      <w:r w:rsidRPr="00B879B5">
        <w:t> </w:t>
      </w:r>
      <w:r w:rsidR="005E6E84" w:rsidRPr="00B879B5">
        <w:t>Результаты обучения по дисциплине (модулю), соотнесенные с требуемыми компетенциями выпускников</w:t>
      </w:r>
      <w:r w:rsidR="005E6E84" w:rsidRPr="00B879B5">
        <w:rPr>
          <w:i/>
          <w:iCs/>
        </w:rPr>
        <w:t>.</w:t>
      </w:r>
    </w:p>
    <w:p w14:paraId="01EA8F97" w14:textId="77777777" w:rsidR="005F7F3C" w:rsidRPr="00B879B5" w:rsidRDefault="005F7F3C" w:rsidP="00AB5AA6">
      <w:pPr>
        <w:ind w:firstLine="709"/>
        <w:rPr>
          <w:sz w:val="14"/>
          <w:szCs w:val="14"/>
        </w:rPr>
      </w:pPr>
    </w:p>
    <w:p w14:paraId="1E93362D" w14:textId="77777777" w:rsidR="00AB5AA6" w:rsidRPr="00B879B5" w:rsidRDefault="00AB5AA6" w:rsidP="00AB5AA6">
      <w:pPr>
        <w:ind w:firstLine="709"/>
      </w:pPr>
      <w:r w:rsidRPr="00B879B5">
        <w:t>Компетенции выпускников, частично формируемые при реализации дисциплины (модуля):</w:t>
      </w:r>
    </w:p>
    <w:p w14:paraId="1092172C" w14:textId="77777777" w:rsidR="005F7F3C" w:rsidRPr="00B879B5" w:rsidRDefault="005F7F3C" w:rsidP="00AB5AA6">
      <w:pPr>
        <w:ind w:firstLine="709"/>
        <w:rPr>
          <w:b/>
          <w:bCs/>
          <w:iCs/>
          <w:sz w:val="14"/>
          <w:szCs w:val="14"/>
          <w:highlight w:val="lightGray"/>
        </w:rPr>
      </w:pPr>
    </w:p>
    <w:p w14:paraId="4F8FADA7" w14:textId="77777777" w:rsidR="005F7F3C" w:rsidRPr="00B879B5" w:rsidRDefault="005F7F3C" w:rsidP="00C722EC">
      <w:pPr>
        <w:pStyle w:val="af0"/>
        <w:numPr>
          <w:ilvl w:val="0"/>
          <w:numId w:val="1"/>
        </w:numPr>
        <w:spacing w:line="240" w:lineRule="auto"/>
        <w:ind w:left="714" w:hanging="357"/>
        <w:rPr>
          <w:rFonts w:ascii="Times New Roman" w:hAnsi="Times New Roman" w:cs="Times New Roman"/>
          <w:b/>
          <w:bCs/>
          <w:iCs/>
          <w:sz w:val="24"/>
          <w:szCs w:val="24"/>
        </w:rPr>
      </w:pPr>
      <w:r w:rsidRPr="00B879B5">
        <w:rPr>
          <w:rFonts w:ascii="Times New Roman" w:hAnsi="Times New Roman" w:cs="Times New Roman"/>
          <w:b/>
          <w:bCs/>
          <w:iCs/>
          <w:sz w:val="24"/>
          <w:szCs w:val="24"/>
        </w:rPr>
        <w:t>ПК-</w:t>
      </w:r>
      <w:r w:rsidR="00377523" w:rsidRPr="00B879B5">
        <w:rPr>
          <w:rFonts w:ascii="Times New Roman" w:hAnsi="Times New Roman" w:cs="Times New Roman"/>
          <w:b/>
          <w:bCs/>
          <w:iCs/>
          <w:sz w:val="24"/>
          <w:szCs w:val="24"/>
        </w:rPr>
        <w:t>2</w:t>
      </w:r>
      <w:r w:rsidRPr="00B879B5">
        <w:rPr>
          <w:rFonts w:ascii="Times New Roman" w:hAnsi="Times New Roman" w:cs="Times New Roman"/>
          <w:b/>
          <w:bCs/>
          <w:iCs/>
          <w:sz w:val="24"/>
          <w:szCs w:val="24"/>
        </w:rPr>
        <w:t xml:space="preserve">.Б </w:t>
      </w:r>
      <w:r w:rsidRPr="00B879B5">
        <w:rPr>
          <w:rFonts w:ascii="Times New Roman" w:hAnsi="Times New Roman" w:cs="Times New Roman"/>
          <w:sz w:val="24"/>
          <w:szCs w:val="24"/>
        </w:rPr>
        <w:t>Способность понимать и применять в научно-исследовательской деятельности современный математический аппарат</w:t>
      </w:r>
    </w:p>
    <w:p w14:paraId="5605C21F" w14:textId="77777777" w:rsidR="005F7F3C" w:rsidRPr="00B879B5" w:rsidRDefault="005F7F3C" w:rsidP="00AB5AA6">
      <w:pPr>
        <w:ind w:firstLine="709"/>
        <w:rPr>
          <w:sz w:val="14"/>
          <w:szCs w:val="14"/>
        </w:rPr>
      </w:pPr>
    </w:p>
    <w:p w14:paraId="35F51307" w14:textId="77777777" w:rsidR="00AB5AA6" w:rsidRPr="00B879B5" w:rsidRDefault="00AB5AA6" w:rsidP="00AB5AA6">
      <w:pPr>
        <w:ind w:firstLine="709"/>
      </w:pPr>
      <w:r w:rsidRPr="00B879B5">
        <w:t>Планируемые результаты обучения по дисциплине (модулю):</w:t>
      </w:r>
    </w:p>
    <w:p w14:paraId="15E7BF60" w14:textId="77777777" w:rsidR="00EB6BA8" w:rsidRPr="00B879B5" w:rsidRDefault="00EB6BA8" w:rsidP="005F7F3C">
      <w:pPr>
        <w:ind w:firstLine="720"/>
        <w:jc w:val="both"/>
        <w:rPr>
          <w:sz w:val="14"/>
          <w:szCs w:val="14"/>
        </w:rPr>
      </w:pPr>
    </w:p>
    <w:p w14:paraId="76A57274" w14:textId="77777777" w:rsidR="005F7F3C" w:rsidRPr="00B879B5" w:rsidRDefault="005F7F3C" w:rsidP="005F7F3C">
      <w:pPr>
        <w:ind w:firstLine="720"/>
        <w:jc w:val="both"/>
        <w:rPr>
          <w:b/>
        </w:rPr>
      </w:pPr>
      <w:r w:rsidRPr="00B879B5">
        <w:rPr>
          <w:b/>
        </w:rPr>
        <w:t>Знать:</w:t>
      </w:r>
    </w:p>
    <w:p w14:paraId="4424CF44" w14:textId="77777777" w:rsidR="00EB6BA8" w:rsidRPr="00B879B5" w:rsidRDefault="00EF4122" w:rsidP="005F7F3C">
      <w:pPr>
        <w:ind w:firstLine="720"/>
        <w:jc w:val="both"/>
      </w:pPr>
      <w:r w:rsidRPr="00B879B5">
        <w:t>Теорию меры и интеграл Лебега, метрические пространства, линейные операторы и функционалы, теорию Фредгольма,</w:t>
      </w:r>
    </w:p>
    <w:p w14:paraId="533038BF" w14:textId="77777777" w:rsidR="00EF4122" w:rsidRPr="00B879B5" w:rsidRDefault="00EF4122" w:rsidP="005F7F3C">
      <w:pPr>
        <w:ind w:firstLine="720"/>
        <w:jc w:val="both"/>
      </w:pPr>
      <w:r w:rsidRPr="00B879B5">
        <w:t>Спектральную теорию</w:t>
      </w:r>
    </w:p>
    <w:p w14:paraId="7BFDD771" w14:textId="77777777" w:rsidR="002A0BBE" w:rsidRPr="00B879B5" w:rsidRDefault="002A0BBE" w:rsidP="005F7F3C">
      <w:pPr>
        <w:ind w:firstLine="720"/>
        <w:jc w:val="both"/>
        <w:rPr>
          <w:sz w:val="14"/>
          <w:szCs w:val="14"/>
        </w:rPr>
      </w:pPr>
    </w:p>
    <w:p w14:paraId="543F0502" w14:textId="77777777" w:rsidR="005F7F3C" w:rsidRPr="00B879B5" w:rsidRDefault="00EB6BA8" w:rsidP="005F7F3C">
      <w:pPr>
        <w:ind w:firstLine="720"/>
        <w:jc w:val="both"/>
        <w:rPr>
          <w:b/>
        </w:rPr>
      </w:pPr>
      <w:r w:rsidRPr="00B879B5">
        <w:rPr>
          <w:b/>
        </w:rPr>
        <w:t>Уметь:</w:t>
      </w:r>
    </w:p>
    <w:p w14:paraId="10AFFA6B" w14:textId="77777777" w:rsidR="00EB6BA8" w:rsidRPr="00B879B5" w:rsidRDefault="00EF4122" w:rsidP="005F7F3C">
      <w:pPr>
        <w:ind w:firstLine="720"/>
        <w:jc w:val="both"/>
      </w:pPr>
      <w:r w:rsidRPr="00B879B5">
        <w:t>П</w:t>
      </w:r>
      <w:r w:rsidR="002A0BBE" w:rsidRPr="00B879B5">
        <w:t xml:space="preserve">рименять методы </w:t>
      </w:r>
      <w:r w:rsidRPr="00B879B5">
        <w:t xml:space="preserve">функционального анализа </w:t>
      </w:r>
      <w:r w:rsidR="002A0BBE" w:rsidRPr="00B879B5">
        <w:t xml:space="preserve">в современных </w:t>
      </w:r>
      <w:r w:rsidRPr="00B879B5">
        <w:t xml:space="preserve">теоретических и </w:t>
      </w:r>
      <w:r w:rsidR="002A0BBE" w:rsidRPr="00B879B5">
        <w:t>прикладных задачах</w:t>
      </w:r>
    </w:p>
    <w:p w14:paraId="4A26826F" w14:textId="77777777" w:rsidR="002A0BBE" w:rsidRPr="00B879B5" w:rsidRDefault="002A0BBE" w:rsidP="005F7F3C">
      <w:pPr>
        <w:ind w:firstLine="720"/>
        <w:jc w:val="both"/>
        <w:rPr>
          <w:sz w:val="14"/>
          <w:szCs w:val="14"/>
        </w:rPr>
      </w:pPr>
    </w:p>
    <w:p w14:paraId="4266B291" w14:textId="77777777" w:rsidR="005F7F3C" w:rsidRPr="00B879B5" w:rsidRDefault="00EB6BA8" w:rsidP="005F7F3C">
      <w:pPr>
        <w:ind w:firstLine="720"/>
        <w:jc w:val="both"/>
        <w:rPr>
          <w:b/>
        </w:rPr>
      </w:pPr>
      <w:r w:rsidRPr="00B879B5">
        <w:rPr>
          <w:b/>
        </w:rPr>
        <w:t>Владеть:</w:t>
      </w:r>
    </w:p>
    <w:p w14:paraId="78DD4122" w14:textId="77777777" w:rsidR="00AB5AA6" w:rsidRPr="00B879B5" w:rsidRDefault="00EF4122" w:rsidP="00AB5AA6">
      <w:pPr>
        <w:ind w:firstLine="709"/>
      </w:pPr>
      <w:r w:rsidRPr="00B879B5">
        <w:t>Методами современного функционального анализа</w:t>
      </w:r>
    </w:p>
    <w:p w14:paraId="5B18BB19" w14:textId="77777777" w:rsidR="002A0BBE" w:rsidRPr="00B879B5" w:rsidRDefault="002A0BBE" w:rsidP="00AB5AA6">
      <w:pPr>
        <w:ind w:firstLine="709"/>
        <w:rPr>
          <w:sz w:val="14"/>
          <w:szCs w:val="14"/>
        </w:rPr>
      </w:pPr>
    </w:p>
    <w:p w14:paraId="5ECE90C3" w14:textId="77777777" w:rsidR="00766BDB" w:rsidRPr="00B879B5" w:rsidRDefault="00B07559" w:rsidP="003E7C24">
      <w:r w:rsidRPr="00B879B5">
        <w:rPr>
          <w:b/>
        </w:rPr>
        <w:t>4.</w:t>
      </w:r>
      <w:r w:rsidRPr="00B879B5">
        <w:t> </w:t>
      </w:r>
      <w:r w:rsidR="00766BDB" w:rsidRPr="00B879B5">
        <w:t>Формат обучения</w:t>
      </w:r>
      <w:r w:rsidR="00EF7145" w:rsidRPr="00B879B5">
        <w:t xml:space="preserve">: </w:t>
      </w:r>
      <w:r w:rsidR="009542C9" w:rsidRPr="00B879B5">
        <w:t>лекции и семинарские занятия проводятся</w:t>
      </w:r>
      <w:r w:rsidR="002A0BBE" w:rsidRPr="00B879B5">
        <w:t xml:space="preserve"> с использованием меловой доски</w:t>
      </w:r>
      <w:r w:rsidR="00EF7145" w:rsidRPr="00B879B5">
        <w:t>.</w:t>
      </w:r>
    </w:p>
    <w:p w14:paraId="35946B26" w14:textId="77777777" w:rsidR="00766BDB" w:rsidRPr="00B879B5" w:rsidRDefault="00766BDB" w:rsidP="00766BDB">
      <w:pPr>
        <w:rPr>
          <w:sz w:val="14"/>
          <w:szCs w:val="14"/>
        </w:rPr>
      </w:pPr>
    </w:p>
    <w:p w14:paraId="19DF5046" w14:textId="77777777" w:rsidR="00766BDB" w:rsidRPr="00B879B5" w:rsidRDefault="00B07559" w:rsidP="00766BDB">
      <w:r w:rsidRPr="00B879B5">
        <w:rPr>
          <w:b/>
          <w:bCs/>
        </w:rPr>
        <w:t>5.</w:t>
      </w:r>
      <w:r w:rsidRPr="00B879B5">
        <w:t> </w:t>
      </w:r>
      <w:r w:rsidR="00766BDB" w:rsidRPr="00B879B5">
        <w:t>Объем дисциплины (модуля) составляет</w:t>
      </w:r>
      <w:r w:rsidR="003E7C24" w:rsidRPr="00B879B5">
        <w:t xml:space="preserve"> </w:t>
      </w:r>
      <w:r w:rsidR="00A474A5">
        <w:t>2</w:t>
      </w:r>
      <w:r w:rsidR="003E7C24" w:rsidRPr="00B879B5">
        <w:t xml:space="preserve"> </w:t>
      </w:r>
      <w:r w:rsidR="00766BDB" w:rsidRPr="00B879B5">
        <w:t>з.е., в том числе</w:t>
      </w:r>
      <w:r w:rsidR="003E7C24" w:rsidRPr="00B879B5">
        <w:t xml:space="preserve"> </w:t>
      </w:r>
      <w:r w:rsidR="0021612C">
        <w:t>3</w:t>
      </w:r>
      <w:r w:rsidR="0021612C" w:rsidRPr="0021612C">
        <w:t>2</w:t>
      </w:r>
      <w:r w:rsidR="003E7C24" w:rsidRPr="00B879B5">
        <w:t xml:space="preserve"> </w:t>
      </w:r>
      <w:r w:rsidR="00766BDB" w:rsidRPr="00B879B5">
        <w:t>академических час</w:t>
      </w:r>
      <w:r w:rsidR="0021612C">
        <w:t>а</w:t>
      </w:r>
      <w:r w:rsidR="00766BDB" w:rsidRPr="00B879B5">
        <w:t xml:space="preserve">, отведенных на контактную работу обучающихся с преподавателем, </w:t>
      </w:r>
      <w:r w:rsidR="0021612C">
        <w:t>40</w:t>
      </w:r>
      <w:r w:rsidR="00766BDB" w:rsidRPr="00B879B5">
        <w:t xml:space="preserve"> академических часов на самостоятельную работу обучающихся. </w:t>
      </w:r>
    </w:p>
    <w:p w14:paraId="27173B23" w14:textId="77777777" w:rsidR="00766BDB" w:rsidRPr="00B879B5" w:rsidRDefault="00766BDB" w:rsidP="00766BDB">
      <w:pPr>
        <w:rPr>
          <w:sz w:val="14"/>
          <w:szCs w:val="14"/>
        </w:rPr>
      </w:pPr>
    </w:p>
    <w:p w14:paraId="41447FE9" w14:textId="77777777" w:rsidR="00B07559" w:rsidRPr="00A474A5" w:rsidRDefault="00B07559" w:rsidP="00B07559">
      <w:r w:rsidRPr="00B879B5">
        <w:rPr>
          <w:b/>
          <w:bCs/>
        </w:rPr>
        <w:t>6.</w:t>
      </w:r>
      <w:r w:rsidRPr="00B879B5">
        <w:t> Содержание дисциплины (модуля), структурированное по темам (разделам) с указанием отведенного на них количества академических часов и виды учебны</w:t>
      </w:r>
      <w:r w:rsidR="002F6B4E" w:rsidRPr="00B879B5">
        <w:t>х занятий.</w:t>
      </w:r>
    </w:p>
    <w:p w14:paraId="7BEBF172" w14:textId="77777777" w:rsidR="000928F1" w:rsidRPr="00A474A5" w:rsidRDefault="000928F1" w:rsidP="00B07559"/>
    <w:p w14:paraId="259AA085" w14:textId="77777777" w:rsidR="000928F1" w:rsidRPr="00A474A5" w:rsidRDefault="000928F1" w:rsidP="00B07559"/>
    <w:p w14:paraId="380CDCC4" w14:textId="77777777" w:rsidR="000928F1" w:rsidRPr="00A474A5" w:rsidRDefault="000928F1" w:rsidP="00B07559"/>
    <w:p w14:paraId="607E2BDC" w14:textId="77777777" w:rsidR="000928F1" w:rsidRPr="00A474A5" w:rsidRDefault="000928F1" w:rsidP="00B07559"/>
    <w:p w14:paraId="63657CE6" w14:textId="77777777" w:rsidR="000928F1" w:rsidRPr="00A474A5" w:rsidRDefault="000928F1" w:rsidP="00B07559"/>
    <w:p w14:paraId="47756590" w14:textId="77777777" w:rsidR="000928F1" w:rsidRPr="00A474A5" w:rsidRDefault="000928F1" w:rsidP="00B07559"/>
    <w:p w14:paraId="7DC60F43" w14:textId="77777777" w:rsidR="000928F1" w:rsidRPr="00A474A5" w:rsidRDefault="000928F1" w:rsidP="00B07559"/>
    <w:tbl>
      <w:tblPr>
        <w:tblpPr w:leftFromText="180" w:rightFromText="180" w:vertAnchor="text" w:horzAnchor="page" w:tblpX="1009" w:tblpY="238"/>
        <w:tblW w:w="5069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8188"/>
        <w:gridCol w:w="1276"/>
        <w:gridCol w:w="1276"/>
        <w:gridCol w:w="1275"/>
        <w:gridCol w:w="1276"/>
        <w:gridCol w:w="1986"/>
      </w:tblGrid>
      <w:tr w:rsidR="00B07559" w:rsidRPr="00B879B5" w14:paraId="091F16CC" w14:textId="77777777" w:rsidTr="00A40B0B">
        <w:trPr>
          <w:trHeight w:val="135"/>
        </w:trPr>
        <w:tc>
          <w:tcPr>
            <w:tcW w:w="8188" w:type="dxa"/>
            <w:vMerge w:val="restart"/>
          </w:tcPr>
          <w:p w14:paraId="32448842" w14:textId="77777777" w:rsidR="00B07559" w:rsidRPr="00B879B5" w:rsidRDefault="00B07559" w:rsidP="00B07559">
            <w:pPr>
              <w:jc w:val="center"/>
              <w:rPr>
                <w:b/>
                <w:bCs/>
              </w:rPr>
            </w:pPr>
            <w:r w:rsidRPr="00B879B5">
              <w:rPr>
                <w:b/>
                <w:bCs/>
              </w:rPr>
              <w:lastRenderedPageBreak/>
              <w:t>Наименование и краткое содержание разделов и тем дисциплины (модуля),</w:t>
            </w:r>
          </w:p>
          <w:p w14:paraId="0A2C1CD4" w14:textId="77777777" w:rsidR="00B07559" w:rsidRPr="00B879B5" w:rsidRDefault="00B07559" w:rsidP="00B07559">
            <w:pPr>
              <w:jc w:val="center"/>
              <w:rPr>
                <w:b/>
                <w:bCs/>
              </w:rPr>
            </w:pPr>
          </w:p>
          <w:p w14:paraId="595AA41E" w14:textId="77777777" w:rsidR="00B07559" w:rsidRPr="00B879B5" w:rsidRDefault="00B07559" w:rsidP="00B07559">
            <w:pPr>
              <w:jc w:val="center"/>
            </w:pPr>
            <w:r w:rsidRPr="00B879B5">
              <w:rPr>
                <w:b/>
                <w:bCs/>
              </w:rPr>
              <w:t>Форма промежуточной аттестации по дисциплине (модулю)</w:t>
            </w:r>
          </w:p>
        </w:tc>
        <w:tc>
          <w:tcPr>
            <w:tcW w:w="1276" w:type="dxa"/>
            <w:vMerge w:val="restart"/>
          </w:tcPr>
          <w:p w14:paraId="0556E819" w14:textId="77777777" w:rsidR="00B07559" w:rsidRPr="00B879B5" w:rsidRDefault="00B07559" w:rsidP="00B07559">
            <w:pPr>
              <w:jc w:val="center"/>
              <w:rPr>
                <w:b/>
                <w:bCs/>
              </w:rPr>
            </w:pPr>
            <w:r w:rsidRPr="00B879B5">
              <w:rPr>
                <w:b/>
                <w:bCs/>
              </w:rPr>
              <w:t>Всего</w:t>
            </w:r>
          </w:p>
          <w:p w14:paraId="7212A859" w14:textId="77777777" w:rsidR="00B07559" w:rsidRPr="00B879B5" w:rsidRDefault="00B07559" w:rsidP="00B07559">
            <w:pPr>
              <w:jc w:val="center"/>
            </w:pPr>
            <w:r w:rsidRPr="00B879B5">
              <w:rPr>
                <w:b/>
                <w:bCs/>
              </w:rPr>
              <w:t>(часы</w:t>
            </w:r>
            <w:r w:rsidRPr="00B879B5">
              <w:t>)</w:t>
            </w:r>
          </w:p>
        </w:tc>
        <w:tc>
          <w:tcPr>
            <w:tcW w:w="5813" w:type="dxa"/>
            <w:gridSpan w:val="4"/>
          </w:tcPr>
          <w:p w14:paraId="50D1510C" w14:textId="77777777" w:rsidR="00B07559" w:rsidRPr="00B879B5" w:rsidRDefault="00B07559" w:rsidP="00B07559">
            <w:pPr>
              <w:jc w:val="center"/>
            </w:pPr>
            <w:r w:rsidRPr="00B879B5">
              <w:t>В том числе</w:t>
            </w:r>
          </w:p>
        </w:tc>
      </w:tr>
      <w:tr w:rsidR="000928F1" w:rsidRPr="00B879B5" w14:paraId="07D9E9E7" w14:textId="77777777" w:rsidTr="00A40B0B">
        <w:trPr>
          <w:trHeight w:val="135"/>
        </w:trPr>
        <w:tc>
          <w:tcPr>
            <w:tcW w:w="8188" w:type="dxa"/>
            <w:vMerge/>
          </w:tcPr>
          <w:p w14:paraId="08BA56FF" w14:textId="77777777" w:rsidR="000928F1" w:rsidRPr="00B879B5" w:rsidRDefault="000928F1" w:rsidP="00B07559"/>
        </w:tc>
        <w:tc>
          <w:tcPr>
            <w:tcW w:w="1276" w:type="dxa"/>
            <w:vMerge/>
          </w:tcPr>
          <w:p w14:paraId="6FA821AB" w14:textId="77777777" w:rsidR="000928F1" w:rsidRPr="00B879B5" w:rsidRDefault="000928F1" w:rsidP="00B07559"/>
        </w:tc>
        <w:tc>
          <w:tcPr>
            <w:tcW w:w="3827" w:type="dxa"/>
            <w:gridSpan w:val="3"/>
          </w:tcPr>
          <w:p w14:paraId="20207D55" w14:textId="77777777" w:rsidR="000928F1" w:rsidRPr="00A40B0B" w:rsidRDefault="000928F1" w:rsidP="00B07559">
            <w:pPr>
              <w:jc w:val="center"/>
              <w:rPr>
                <w:b/>
                <w:bCs/>
              </w:rPr>
            </w:pPr>
            <w:r w:rsidRPr="00A40B0B">
              <w:rPr>
                <w:b/>
                <w:bCs/>
                <w:sz w:val="22"/>
                <w:szCs w:val="22"/>
              </w:rPr>
              <w:t xml:space="preserve">Контактная работа </w:t>
            </w:r>
            <w:r w:rsidRPr="00A40B0B">
              <w:rPr>
                <w:b/>
                <w:bCs/>
                <w:sz w:val="22"/>
                <w:szCs w:val="22"/>
              </w:rPr>
              <w:br/>
              <w:t>(работа во взаимодействии с преподавателем)</w:t>
            </w:r>
          </w:p>
          <w:p w14:paraId="1974E20D" w14:textId="77777777" w:rsidR="000928F1" w:rsidRPr="00A40B0B" w:rsidRDefault="000928F1" w:rsidP="00B07559">
            <w:pPr>
              <w:jc w:val="center"/>
              <w:rPr>
                <w:b/>
                <w:bCs/>
              </w:rPr>
            </w:pPr>
            <w:r w:rsidRPr="00A40B0B">
              <w:rPr>
                <w:b/>
                <w:bCs/>
                <w:sz w:val="22"/>
                <w:szCs w:val="22"/>
              </w:rPr>
              <w:t>Виды контактной работы, часы</w:t>
            </w:r>
          </w:p>
        </w:tc>
        <w:tc>
          <w:tcPr>
            <w:tcW w:w="1986" w:type="dxa"/>
            <w:vMerge w:val="restart"/>
          </w:tcPr>
          <w:p w14:paraId="3410BABB" w14:textId="77777777" w:rsidR="000928F1" w:rsidRPr="00A40B0B" w:rsidRDefault="000928F1" w:rsidP="00B07559">
            <w:pPr>
              <w:jc w:val="center"/>
              <w:rPr>
                <w:b/>
                <w:bCs/>
              </w:rPr>
            </w:pPr>
            <w:r w:rsidRPr="00A40B0B">
              <w:rPr>
                <w:b/>
                <w:bCs/>
                <w:sz w:val="22"/>
                <w:szCs w:val="22"/>
              </w:rPr>
              <w:t>Самостоятельная работа обучающегося,</w:t>
            </w:r>
          </w:p>
          <w:p w14:paraId="00D85FA5" w14:textId="64F57ADF" w:rsidR="000928F1" w:rsidRPr="00A40B0B" w:rsidRDefault="000928F1" w:rsidP="000928F1">
            <w:pPr>
              <w:jc w:val="center"/>
              <w:rPr>
                <w:i/>
                <w:iCs/>
              </w:rPr>
            </w:pPr>
            <w:r w:rsidRPr="00A40B0B">
              <w:rPr>
                <w:b/>
                <w:bCs/>
                <w:sz w:val="22"/>
                <w:szCs w:val="22"/>
              </w:rPr>
              <w:t xml:space="preserve"> часы </w:t>
            </w:r>
          </w:p>
        </w:tc>
      </w:tr>
      <w:tr w:rsidR="000928F1" w:rsidRPr="00B879B5" w14:paraId="7C2ED953" w14:textId="77777777" w:rsidTr="00A40B0B">
        <w:trPr>
          <w:trHeight w:val="1835"/>
        </w:trPr>
        <w:tc>
          <w:tcPr>
            <w:tcW w:w="8188" w:type="dxa"/>
            <w:vMerge/>
          </w:tcPr>
          <w:p w14:paraId="4DEEF5CC" w14:textId="77777777" w:rsidR="000928F1" w:rsidRPr="00B879B5" w:rsidRDefault="000928F1" w:rsidP="00B07559"/>
        </w:tc>
        <w:tc>
          <w:tcPr>
            <w:tcW w:w="1276" w:type="dxa"/>
            <w:vMerge/>
          </w:tcPr>
          <w:p w14:paraId="63585EE6" w14:textId="77777777" w:rsidR="000928F1" w:rsidRPr="00B879B5" w:rsidRDefault="000928F1" w:rsidP="00B07559"/>
        </w:tc>
        <w:tc>
          <w:tcPr>
            <w:tcW w:w="1276" w:type="dxa"/>
            <w:textDirection w:val="btLr"/>
            <w:vAlign w:val="center"/>
          </w:tcPr>
          <w:p w14:paraId="503D8029" w14:textId="77777777" w:rsidR="000928F1" w:rsidRPr="00A40B0B" w:rsidRDefault="000928F1" w:rsidP="00B07559">
            <w:pPr>
              <w:ind w:left="113" w:right="113"/>
              <w:jc w:val="center"/>
            </w:pPr>
            <w:r w:rsidRPr="00A40B0B">
              <w:rPr>
                <w:sz w:val="22"/>
                <w:szCs w:val="22"/>
              </w:rPr>
              <w:t>Занятия лекционного типа*</w:t>
            </w:r>
          </w:p>
        </w:tc>
        <w:tc>
          <w:tcPr>
            <w:tcW w:w="1275" w:type="dxa"/>
            <w:textDirection w:val="btLr"/>
            <w:vAlign w:val="center"/>
          </w:tcPr>
          <w:p w14:paraId="626A803B" w14:textId="77777777" w:rsidR="000928F1" w:rsidRPr="00A40B0B" w:rsidRDefault="000928F1" w:rsidP="00B07559">
            <w:pPr>
              <w:ind w:left="113" w:right="113"/>
              <w:jc w:val="center"/>
            </w:pPr>
            <w:r w:rsidRPr="00A40B0B">
              <w:rPr>
                <w:sz w:val="22"/>
                <w:szCs w:val="22"/>
              </w:rPr>
              <w:t>Занятия семинарского типа*</w:t>
            </w:r>
          </w:p>
        </w:tc>
        <w:tc>
          <w:tcPr>
            <w:tcW w:w="1276" w:type="dxa"/>
            <w:tcBorders>
              <w:left w:val="single" w:sz="4" w:space="0" w:color="auto"/>
            </w:tcBorders>
            <w:vAlign w:val="center"/>
          </w:tcPr>
          <w:p w14:paraId="2AC64162" w14:textId="77777777" w:rsidR="000928F1" w:rsidRPr="00A40B0B" w:rsidRDefault="000928F1" w:rsidP="00B07559">
            <w:pPr>
              <w:jc w:val="center"/>
              <w:rPr>
                <w:b/>
                <w:bCs/>
              </w:rPr>
            </w:pPr>
            <w:r w:rsidRPr="00A40B0B">
              <w:rPr>
                <w:b/>
                <w:bCs/>
                <w:sz w:val="22"/>
                <w:szCs w:val="22"/>
              </w:rPr>
              <w:t>Всего</w:t>
            </w:r>
          </w:p>
        </w:tc>
        <w:tc>
          <w:tcPr>
            <w:tcW w:w="1986" w:type="dxa"/>
            <w:vMerge/>
          </w:tcPr>
          <w:p w14:paraId="12C7204D" w14:textId="77777777" w:rsidR="000928F1" w:rsidRPr="00B879B5" w:rsidRDefault="000928F1" w:rsidP="00B07559">
            <w:pPr>
              <w:jc w:val="center"/>
              <w:rPr>
                <w:b/>
                <w:bCs/>
              </w:rPr>
            </w:pPr>
          </w:p>
        </w:tc>
      </w:tr>
      <w:tr w:rsidR="00382EEB" w:rsidRPr="00B879B5" w14:paraId="4CA6F10D" w14:textId="77777777" w:rsidTr="00A40B0B">
        <w:tc>
          <w:tcPr>
            <w:tcW w:w="8188" w:type="dxa"/>
          </w:tcPr>
          <w:p w14:paraId="2C543D90" w14:textId="77777777" w:rsidR="000F5826" w:rsidRPr="00A474A5" w:rsidRDefault="000F5826" w:rsidP="00A33C5A">
            <w:r w:rsidRPr="00B879B5">
              <w:t xml:space="preserve">1. </w:t>
            </w:r>
            <w:r w:rsidR="00A33C5A" w:rsidRPr="00B879B5">
              <w:t xml:space="preserve"> Теория меры. Определение кольца, минимального коль</w:t>
            </w:r>
            <w:r w:rsidR="00263342" w:rsidRPr="00B879B5">
              <w:t>ца, алгебры</w:t>
            </w:r>
            <w:r w:rsidR="00A33C5A" w:rsidRPr="00B879B5">
              <w:t>. Определение меры на полукольце, продолжение меры с полукольца на минимальное кольцо. Определение внешней меры, измеримость по Лебегу, критерий измеримости по Лебегу, счетная аддити</w:t>
            </w:r>
            <w:r w:rsidR="00263342" w:rsidRPr="00B879B5">
              <w:t>вность меры Лебега.</w:t>
            </w:r>
            <w:r w:rsidR="00A33C5A" w:rsidRPr="00B879B5">
              <w:t xml:space="preserve"> Канторово множество, его свойства. Пример неизмеримого по Лебегу множества. Мера </w:t>
            </w:r>
            <w:r w:rsidR="00263342" w:rsidRPr="00B879B5">
              <w:t>Лебега-Стильтьеса.</w:t>
            </w:r>
          </w:p>
        </w:tc>
        <w:tc>
          <w:tcPr>
            <w:tcW w:w="1276" w:type="dxa"/>
          </w:tcPr>
          <w:p w14:paraId="36CA9342" w14:textId="77777777" w:rsidR="00382EEB" w:rsidRPr="00B879B5" w:rsidRDefault="004D383B" w:rsidP="00B07559">
            <w:pPr>
              <w:rPr>
                <w:b/>
                <w:lang w:val="en-US"/>
              </w:rPr>
            </w:pPr>
            <w:r w:rsidRPr="00B879B5">
              <w:rPr>
                <w:b/>
                <w:lang w:val="en-US"/>
              </w:rPr>
              <w:t>8</w:t>
            </w:r>
          </w:p>
        </w:tc>
        <w:tc>
          <w:tcPr>
            <w:tcW w:w="1276" w:type="dxa"/>
          </w:tcPr>
          <w:p w14:paraId="14800B91" w14:textId="77777777" w:rsidR="00382EEB" w:rsidRPr="00B879B5" w:rsidRDefault="004D383B" w:rsidP="00B07559">
            <w:pPr>
              <w:rPr>
                <w:b/>
                <w:bCs/>
                <w:lang w:val="en-US"/>
              </w:rPr>
            </w:pPr>
            <w:r w:rsidRPr="00B879B5">
              <w:rPr>
                <w:b/>
                <w:bCs/>
                <w:lang w:val="en-US"/>
              </w:rPr>
              <w:t>4</w:t>
            </w:r>
          </w:p>
        </w:tc>
        <w:tc>
          <w:tcPr>
            <w:tcW w:w="1275" w:type="dxa"/>
          </w:tcPr>
          <w:p w14:paraId="0F48832F" w14:textId="77777777" w:rsidR="00382EEB" w:rsidRPr="00B879B5" w:rsidRDefault="00382EEB" w:rsidP="00B07559"/>
        </w:tc>
        <w:tc>
          <w:tcPr>
            <w:tcW w:w="1276" w:type="dxa"/>
          </w:tcPr>
          <w:p w14:paraId="6BDD5CD1" w14:textId="77777777" w:rsidR="00382EEB" w:rsidRPr="00B879B5" w:rsidRDefault="00410DD3" w:rsidP="00B07559">
            <w:pPr>
              <w:rPr>
                <w:b/>
              </w:rPr>
            </w:pPr>
            <w:r w:rsidRPr="00B879B5">
              <w:rPr>
                <w:b/>
              </w:rPr>
              <w:t>4</w:t>
            </w:r>
          </w:p>
        </w:tc>
        <w:tc>
          <w:tcPr>
            <w:tcW w:w="1986" w:type="dxa"/>
          </w:tcPr>
          <w:p w14:paraId="263EA75A" w14:textId="77777777" w:rsidR="00382EEB" w:rsidRPr="00A474A5" w:rsidRDefault="005520CD" w:rsidP="00B07559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</w:tr>
      <w:tr w:rsidR="003B2912" w:rsidRPr="00B879B5" w14:paraId="61241090" w14:textId="77777777" w:rsidTr="00A40B0B">
        <w:tc>
          <w:tcPr>
            <w:tcW w:w="8188" w:type="dxa"/>
          </w:tcPr>
          <w:p w14:paraId="3B7A52E5" w14:textId="77777777" w:rsidR="000D5FE5" w:rsidRPr="00B879B5" w:rsidRDefault="00A33C5A" w:rsidP="000D5FE5">
            <w:pPr>
              <w:rPr>
                <w:lang w:val="en-US"/>
              </w:rPr>
            </w:pPr>
            <w:r w:rsidRPr="00B879B5">
              <w:t>2. Интеграл Лебега. Измеримые функции, измеримость непрерывной функции, предела почти всюду измеримых функций, измеримость суммы, разности, произведения и частного измеримых функций. Аппроксимация измеримых функций простыми. Теорема Егорова. Интеграл Лебега от простых функций, от ограниченных и неограниченных функций. Интегрируемые функции и их свойства. Абсолютная непрерывность интеграла Лебега. Теоремы Лебега, Леви и Фату о предельном переходе под знаком интеграла Лебега. Сравнение интеграла Лебега с интегра</w:t>
            </w:r>
            <w:r w:rsidR="004D383B" w:rsidRPr="00B879B5">
              <w:t>лом Римана.</w:t>
            </w:r>
            <w:r w:rsidRPr="00B879B5">
              <w:t xml:space="preserve"> Теорема Фубини.</w:t>
            </w:r>
          </w:p>
        </w:tc>
        <w:tc>
          <w:tcPr>
            <w:tcW w:w="1276" w:type="dxa"/>
          </w:tcPr>
          <w:p w14:paraId="5ECAE67E" w14:textId="77777777" w:rsidR="003B2912" w:rsidRPr="00B879B5" w:rsidRDefault="005520CD" w:rsidP="00B07559">
            <w:pPr>
              <w:rPr>
                <w:b/>
              </w:rPr>
            </w:pPr>
            <w:r>
              <w:rPr>
                <w:b/>
              </w:rPr>
              <w:t>8</w:t>
            </w:r>
          </w:p>
        </w:tc>
        <w:tc>
          <w:tcPr>
            <w:tcW w:w="1276" w:type="dxa"/>
          </w:tcPr>
          <w:p w14:paraId="28F95EAB" w14:textId="77777777" w:rsidR="003B2912" w:rsidRPr="00B879B5" w:rsidRDefault="005520CD" w:rsidP="00B07559">
            <w:r>
              <w:rPr>
                <w:b/>
              </w:rPr>
              <w:t>4</w:t>
            </w:r>
          </w:p>
        </w:tc>
        <w:tc>
          <w:tcPr>
            <w:tcW w:w="1275" w:type="dxa"/>
          </w:tcPr>
          <w:p w14:paraId="01B1995F" w14:textId="77777777" w:rsidR="003B2912" w:rsidRPr="00B879B5" w:rsidRDefault="003B2912" w:rsidP="00B07559"/>
        </w:tc>
        <w:tc>
          <w:tcPr>
            <w:tcW w:w="1276" w:type="dxa"/>
          </w:tcPr>
          <w:p w14:paraId="15557D6C" w14:textId="77777777" w:rsidR="003B2912" w:rsidRPr="00B879B5" w:rsidRDefault="005520CD" w:rsidP="00B07559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986" w:type="dxa"/>
          </w:tcPr>
          <w:p w14:paraId="0BB95CA6" w14:textId="77777777" w:rsidR="003B2912" w:rsidRPr="00B879B5" w:rsidRDefault="00A474A5" w:rsidP="00B07559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</w:tr>
      <w:tr w:rsidR="003B2912" w:rsidRPr="00B879B5" w14:paraId="75D0997A" w14:textId="77777777" w:rsidTr="00A40B0B">
        <w:tc>
          <w:tcPr>
            <w:tcW w:w="8188" w:type="dxa"/>
          </w:tcPr>
          <w:p w14:paraId="3F9C505C" w14:textId="77777777" w:rsidR="000D5FE5" w:rsidRPr="00B879B5" w:rsidRDefault="00A33C5A" w:rsidP="000928F1">
            <w:pPr>
              <w:jc w:val="both"/>
              <w:rPr>
                <w:lang w:val="en-US"/>
              </w:rPr>
            </w:pPr>
            <w:r w:rsidRPr="00B879B5">
              <w:t>3. Функциональные пространства L_p, p&gt;=1, их свойства. Пространства Lp и их основные свойства. Полнота пространства Lp, непрерывность произвольной функции из Lp в пространстве Lp, плотность в Lp множества непрерывных функций. Неравенства Гельдера и Минковского.</w:t>
            </w:r>
          </w:p>
        </w:tc>
        <w:tc>
          <w:tcPr>
            <w:tcW w:w="1276" w:type="dxa"/>
          </w:tcPr>
          <w:p w14:paraId="6AC3B069" w14:textId="77777777" w:rsidR="003B2912" w:rsidRPr="00B879B5" w:rsidRDefault="00A264E0" w:rsidP="00B07559">
            <w:pPr>
              <w:rPr>
                <w:b/>
              </w:rPr>
            </w:pPr>
            <w:r w:rsidRPr="00B879B5">
              <w:rPr>
                <w:b/>
              </w:rPr>
              <w:t>4</w:t>
            </w:r>
          </w:p>
        </w:tc>
        <w:tc>
          <w:tcPr>
            <w:tcW w:w="1276" w:type="dxa"/>
          </w:tcPr>
          <w:p w14:paraId="7053A7EC" w14:textId="77777777" w:rsidR="003B2912" w:rsidRPr="00B879B5" w:rsidRDefault="00A264E0" w:rsidP="00126258">
            <w:pPr>
              <w:rPr>
                <w:b/>
                <w:bCs/>
              </w:rPr>
            </w:pPr>
            <w:r w:rsidRPr="00B879B5">
              <w:rPr>
                <w:b/>
                <w:bCs/>
              </w:rPr>
              <w:t>2</w:t>
            </w:r>
          </w:p>
        </w:tc>
        <w:tc>
          <w:tcPr>
            <w:tcW w:w="1275" w:type="dxa"/>
          </w:tcPr>
          <w:p w14:paraId="545E0BA2" w14:textId="77777777" w:rsidR="003B2912" w:rsidRPr="00B879B5" w:rsidRDefault="003B2912" w:rsidP="00B07559"/>
        </w:tc>
        <w:tc>
          <w:tcPr>
            <w:tcW w:w="1276" w:type="dxa"/>
          </w:tcPr>
          <w:p w14:paraId="36F12C48" w14:textId="77777777" w:rsidR="003B2912" w:rsidRPr="00B879B5" w:rsidRDefault="00410DD3" w:rsidP="00B07559">
            <w:pPr>
              <w:rPr>
                <w:b/>
              </w:rPr>
            </w:pPr>
            <w:r w:rsidRPr="00B879B5">
              <w:rPr>
                <w:b/>
              </w:rPr>
              <w:t>2</w:t>
            </w:r>
          </w:p>
        </w:tc>
        <w:tc>
          <w:tcPr>
            <w:tcW w:w="1986" w:type="dxa"/>
          </w:tcPr>
          <w:p w14:paraId="5D3C853F" w14:textId="77777777" w:rsidR="003B2912" w:rsidRPr="00B879B5" w:rsidRDefault="00CF6DB6" w:rsidP="00B07559">
            <w:pPr>
              <w:rPr>
                <w:b/>
              </w:rPr>
            </w:pPr>
            <w:r w:rsidRPr="00B879B5">
              <w:rPr>
                <w:b/>
              </w:rPr>
              <w:t>2</w:t>
            </w:r>
          </w:p>
        </w:tc>
      </w:tr>
      <w:tr w:rsidR="00382EEB" w:rsidRPr="00B879B5" w14:paraId="3F4515F9" w14:textId="77777777" w:rsidTr="00A40B0B">
        <w:tc>
          <w:tcPr>
            <w:tcW w:w="8188" w:type="dxa"/>
          </w:tcPr>
          <w:p w14:paraId="5E9CC41F" w14:textId="77777777" w:rsidR="000D5FE5" w:rsidRPr="00B879B5" w:rsidRDefault="00A33C5A" w:rsidP="000928F1">
            <w:pPr>
              <w:jc w:val="both"/>
              <w:rPr>
                <w:sz w:val="28"/>
                <w:szCs w:val="28"/>
                <w:lang w:val="en-US"/>
              </w:rPr>
            </w:pPr>
            <w:r w:rsidRPr="00B879B5">
              <w:t>4. Метрические пространства. Метрические пространства, полные метрические пространства, непрерывные отображения. Принцип сжима</w:t>
            </w:r>
            <w:r w:rsidR="00A264E0" w:rsidRPr="00B879B5">
              <w:t xml:space="preserve">ющих отображений, теорема о вложенных шарах, теорема о </w:t>
            </w:r>
            <w:r w:rsidR="00A264E0" w:rsidRPr="00B879B5">
              <w:lastRenderedPageBreak/>
              <w:t>категориях.</w:t>
            </w:r>
            <w:r w:rsidR="000526C8" w:rsidRPr="00B879B5">
              <w:t xml:space="preserve"> Примеры применения принципа сжимающих отображений.</w:t>
            </w:r>
          </w:p>
        </w:tc>
        <w:tc>
          <w:tcPr>
            <w:tcW w:w="1276" w:type="dxa"/>
          </w:tcPr>
          <w:p w14:paraId="3F1CBB32" w14:textId="77777777" w:rsidR="00382EEB" w:rsidRPr="00B879B5" w:rsidRDefault="000526C8" w:rsidP="00126258">
            <w:pPr>
              <w:rPr>
                <w:b/>
              </w:rPr>
            </w:pPr>
            <w:r w:rsidRPr="00B879B5">
              <w:rPr>
                <w:b/>
              </w:rPr>
              <w:lastRenderedPageBreak/>
              <w:t>4</w:t>
            </w:r>
          </w:p>
        </w:tc>
        <w:tc>
          <w:tcPr>
            <w:tcW w:w="1276" w:type="dxa"/>
          </w:tcPr>
          <w:p w14:paraId="4C463026" w14:textId="77777777" w:rsidR="00382EEB" w:rsidRPr="00B879B5" w:rsidRDefault="00CF6DB6" w:rsidP="00B07559">
            <w:pPr>
              <w:rPr>
                <w:b/>
                <w:bCs/>
              </w:rPr>
            </w:pPr>
            <w:r w:rsidRPr="00B879B5">
              <w:rPr>
                <w:b/>
                <w:bCs/>
              </w:rPr>
              <w:t>2</w:t>
            </w:r>
          </w:p>
        </w:tc>
        <w:tc>
          <w:tcPr>
            <w:tcW w:w="1275" w:type="dxa"/>
          </w:tcPr>
          <w:p w14:paraId="3BB20A7B" w14:textId="77777777" w:rsidR="00382EEB" w:rsidRPr="00B879B5" w:rsidRDefault="00382EEB" w:rsidP="00B07559"/>
        </w:tc>
        <w:tc>
          <w:tcPr>
            <w:tcW w:w="1276" w:type="dxa"/>
          </w:tcPr>
          <w:p w14:paraId="3848E102" w14:textId="77777777" w:rsidR="00382EEB" w:rsidRPr="00B879B5" w:rsidRDefault="00410DD3" w:rsidP="00A9673D">
            <w:pPr>
              <w:rPr>
                <w:b/>
              </w:rPr>
            </w:pPr>
            <w:r w:rsidRPr="00B879B5">
              <w:rPr>
                <w:b/>
              </w:rPr>
              <w:t>2</w:t>
            </w:r>
          </w:p>
        </w:tc>
        <w:tc>
          <w:tcPr>
            <w:tcW w:w="1986" w:type="dxa"/>
          </w:tcPr>
          <w:p w14:paraId="5EECD8C6" w14:textId="77777777" w:rsidR="00382EEB" w:rsidRPr="00B879B5" w:rsidRDefault="000526C8" w:rsidP="00A9673D">
            <w:pPr>
              <w:rPr>
                <w:b/>
              </w:rPr>
            </w:pPr>
            <w:r w:rsidRPr="00B879B5">
              <w:rPr>
                <w:b/>
              </w:rPr>
              <w:t>2</w:t>
            </w:r>
          </w:p>
        </w:tc>
      </w:tr>
      <w:tr w:rsidR="00C46193" w:rsidRPr="00B879B5" w14:paraId="7932D7AC" w14:textId="77777777" w:rsidTr="00A40B0B">
        <w:tc>
          <w:tcPr>
            <w:tcW w:w="8188" w:type="dxa"/>
          </w:tcPr>
          <w:p w14:paraId="5868B677" w14:textId="77777777" w:rsidR="00C46193" w:rsidRPr="00B879B5" w:rsidRDefault="000526C8" w:rsidP="000928F1">
            <w:pPr>
              <w:jc w:val="both"/>
              <w:rPr>
                <w:lang w:val="en-US"/>
              </w:rPr>
            </w:pPr>
            <w:r w:rsidRPr="00B879B5">
              <w:t>5. Линейные операторы</w:t>
            </w:r>
            <w:r w:rsidR="00A33C5A" w:rsidRPr="00B879B5">
              <w:t>. Банаховы пространства. Эквивалентность ограниченности и непрерывности линейного оператора, полнота пространства линейных операторов по операторной норме. Теорема Банаха-Штейнгауза.</w:t>
            </w:r>
          </w:p>
        </w:tc>
        <w:tc>
          <w:tcPr>
            <w:tcW w:w="1276" w:type="dxa"/>
          </w:tcPr>
          <w:p w14:paraId="442CD83C" w14:textId="77777777" w:rsidR="00C46193" w:rsidRPr="00B879B5" w:rsidRDefault="000526C8" w:rsidP="00C46193">
            <w:pPr>
              <w:rPr>
                <w:b/>
              </w:rPr>
            </w:pPr>
            <w:r w:rsidRPr="00B879B5">
              <w:rPr>
                <w:b/>
              </w:rPr>
              <w:t>4</w:t>
            </w:r>
          </w:p>
        </w:tc>
        <w:tc>
          <w:tcPr>
            <w:tcW w:w="1276" w:type="dxa"/>
          </w:tcPr>
          <w:p w14:paraId="077049F2" w14:textId="77777777" w:rsidR="00C46193" w:rsidRPr="00B879B5" w:rsidRDefault="000526C8" w:rsidP="00C46193">
            <w:pPr>
              <w:rPr>
                <w:b/>
                <w:bCs/>
              </w:rPr>
            </w:pPr>
            <w:r w:rsidRPr="00B879B5">
              <w:rPr>
                <w:b/>
                <w:bCs/>
              </w:rPr>
              <w:t>2</w:t>
            </w:r>
          </w:p>
        </w:tc>
        <w:tc>
          <w:tcPr>
            <w:tcW w:w="1275" w:type="dxa"/>
          </w:tcPr>
          <w:p w14:paraId="79D17BB6" w14:textId="77777777" w:rsidR="00C46193" w:rsidRPr="00B879B5" w:rsidRDefault="00C46193" w:rsidP="00C46193"/>
        </w:tc>
        <w:tc>
          <w:tcPr>
            <w:tcW w:w="1276" w:type="dxa"/>
          </w:tcPr>
          <w:p w14:paraId="7483FB29" w14:textId="77777777" w:rsidR="00C46193" w:rsidRPr="00B879B5" w:rsidRDefault="00410DD3" w:rsidP="00C46193">
            <w:pPr>
              <w:rPr>
                <w:b/>
              </w:rPr>
            </w:pPr>
            <w:r w:rsidRPr="00B879B5">
              <w:rPr>
                <w:b/>
              </w:rPr>
              <w:t>2</w:t>
            </w:r>
          </w:p>
        </w:tc>
        <w:tc>
          <w:tcPr>
            <w:tcW w:w="1986" w:type="dxa"/>
          </w:tcPr>
          <w:p w14:paraId="06475274" w14:textId="77777777" w:rsidR="00C46193" w:rsidRPr="00B879B5" w:rsidRDefault="00CF6DB6" w:rsidP="00C46193">
            <w:pPr>
              <w:rPr>
                <w:b/>
              </w:rPr>
            </w:pPr>
            <w:r w:rsidRPr="00B879B5">
              <w:rPr>
                <w:b/>
              </w:rPr>
              <w:t>2</w:t>
            </w:r>
          </w:p>
        </w:tc>
      </w:tr>
      <w:tr w:rsidR="003817F1" w:rsidRPr="00B879B5" w14:paraId="06A0AD86" w14:textId="77777777" w:rsidTr="00A40B0B">
        <w:tc>
          <w:tcPr>
            <w:tcW w:w="8188" w:type="dxa"/>
          </w:tcPr>
          <w:p w14:paraId="2E88CFC8" w14:textId="77777777" w:rsidR="003817F1" w:rsidRPr="00A474A5" w:rsidRDefault="00731FC1" w:rsidP="00A33C5A">
            <w:pPr>
              <w:jc w:val="both"/>
              <w:rPr>
                <w:sz w:val="28"/>
                <w:szCs w:val="28"/>
              </w:rPr>
            </w:pPr>
            <w:r w:rsidRPr="00B879B5">
              <w:t>6.</w:t>
            </w:r>
            <w:r w:rsidR="003817F1" w:rsidRPr="00B879B5">
              <w:t xml:space="preserve"> Обратные операторы, правый и левый обратные операторы, обратимые операторы. Обрат</w:t>
            </w:r>
            <w:r w:rsidRPr="00B879B5">
              <w:t>имость оператора E-A.</w:t>
            </w:r>
            <w:r w:rsidR="003817F1" w:rsidRPr="00B879B5">
              <w:t xml:space="preserve"> Теорема Банаха об обратном операторе. Замкнутые операторы, теорема о замкнутом графике. </w:t>
            </w:r>
            <w:r w:rsidRPr="00B879B5">
              <w:t>Линейные функционалыю</w:t>
            </w:r>
            <w:r w:rsidR="003817F1" w:rsidRPr="00B879B5">
              <w:t>Теорема Хана-Банаха и следствия</w:t>
            </w:r>
            <w:r w:rsidRPr="00B879B5">
              <w:t xml:space="preserve"> из нее. О</w:t>
            </w:r>
            <w:r w:rsidR="003817F1" w:rsidRPr="00B879B5">
              <w:t>бщий вид линейного ограниче</w:t>
            </w:r>
            <w:r w:rsidRPr="00B879B5">
              <w:t xml:space="preserve">нного функционала в Lp, lp, C. </w:t>
            </w:r>
          </w:p>
        </w:tc>
        <w:tc>
          <w:tcPr>
            <w:tcW w:w="1276" w:type="dxa"/>
          </w:tcPr>
          <w:p w14:paraId="5197ED84" w14:textId="77777777" w:rsidR="003817F1" w:rsidRPr="00B879B5" w:rsidRDefault="005520CD" w:rsidP="00C46193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276" w:type="dxa"/>
          </w:tcPr>
          <w:p w14:paraId="4C7FD431" w14:textId="77777777" w:rsidR="003817F1" w:rsidRPr="00B879B5" w:rsidRDefault="00731FC1" w:rsidP="00C46193">
            <w:pPr>
              <w:rPr>
                <w:b/>
                <w:bCs/>
              </w:rPr>
            </w:pPr>
            <w:r w:rsidRPr="00B879B5">
              <w:rPr>
                <w:b/>
                <w:bCs/>
              </w:rPr>
              <w:t>4</w:t>
            </w:r>
          </w:p>
        </w:tc>
        <w:tc>
          <w:tcPr>
            <w:tcW w:w="1275" w:type="dxa"/>
          </w:tcPr>
          <w:p w14:paraId="5EFC4393" w14:textId="77777777" w:rsidR="003817F1" w:rsidRPr="00B879B5" w:rsidRDefault="003817F1" w:rsidP="00C46193"/>
        </w:tc>
        <w:tc>
          <w:tcPr>
            <w:tcW w:w="1276" w:type="dxa"/>
          </w:tcPr>
          <w:p w14:paraId="0EB94E33" w14:textId="77777777" w:rsidR="003817F1" w:rsidRPr="00B879B5" w:rsidRDefault="00410DD3" w:rsidP="00C46193">
            <w:pPr>
              <w:rPr>
                <w:b/>
              </w:rPr>
            </w:pPr>
            <w:r w:rsidRPr="00B879B5">
              <w:rPr>
                <w:b/>
              </w:rPr>
              <w:t>4</w:t>
            </w:r>
          </w:p>
        </w:tc>
        <w:tc>
          <w:tcPr>
            <w:tcW w:w="1986" w:type="dxa"/>
          </w:tcPr>
          <w:p w14:paraId="75F9AE4D" w14:textId="77777777" w:rsidR="003817F1" w:rsidRPr="00B879B5" w:rsidRDefault="00A474A5" w:rsidP="00C46193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3817F1" w:rsidRPr="00B879B5" w14:paraId="3FD8228E" w14:textId="77777777" w:rsidTr="00A40B0B">
        <w:tc>
          <w:tcPr>
            <w:tcW w:w="8188" w:type="dxa"/>
          </w:tcPr>
          <w:p w14:paraId="5D2D905F" w14:textId="77777777" w:rsidR="003817F1" w:rsidRPr="00B879B5" w:rsidRDefault="004363B9" w:rsidP="00A33C5A">
            <w:pPr>
              <w:jc w:val="both"/>
              <w:rPr>
                <w:lang w:val="en-US"/>
              </w:rPr>
            </w:pPr>
            <w:r w:rsidRPr="00B879B5">
              <w:t xml:space="preserve">7. </w:t>
            </w:r>
            <w:r w:rsidR="00126258" w:rsidRPr="00B879B5">
              <w:t>Гильбертовы пространства. Теорема Леви об ортогональной проекции. Теорема Рисса о представлении линейного функци</w:t>
            </w:r>
            <w:r w:rsidR="00B55384" w:rsidRPr="00B879B5">
              <w:t xml:space="preserve">онала. </w:t>
            </w:r>
            <w:r w:rsidR="00126258" w:rsidRPr="00B879B5">
              <w:t xml:space="preserve"> Свойства слабо сходящихся последовательностей. Ряды Фурье в гильбертовом пространстве. Изоморфизм гильбертовых пространств.</w:t>
            </w:r>
          </w:p>
        </w:tc>
        <w:tc>
          <w:tcPr>
            <w:tcW w:w="1276" w:type="dxa"/>
          </w:tcPr>
          <w:p w14:paraId="38086A2C" w14:textId="77777777" w:rsidR="003817F1" w:rsidRPr="00B879B5" w:rsidRDefault="005520CD" w:rsidP="00C46193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276" w:type="dxa"/>
          </w:tcPr>
          <w:p w14:paraId="35DDF5C6" w14:textId="77777777" w:rsidR="003817F1" w:rsidRPr="00B879B5" w:rsidRDefault="00B55384" w:rsidP="00C46193">
            <w:r w:rsidRPr="00B879B5">
              <w:rPr>
                <w:b/>
              </w:rPr>
              <w:t>4</w:t>
            </w:r>
          </w:p>
        </w:tc>
        <w:tc>
          <w:tcPr>
            <w:tcW w:w="1275" w:type="dxa"/>
          </w:tcPr>
          <w:p w14:paraId="1F2A73F7" w14:textId="77777777" w:rsidR="003817F1" w:rsidRPr="00B879B5" w:rsidRDefault="003817F1" w:rsidP="00C46193"/>
        </w:tc>
        <w:tc>
          <w:tcPr>
            <w:tcW w:w="1276" w:type="dxa"/>
          </w:tcPr>
          <w:p w14:paraId="3AAF85B3" w14:textId="77777777" w:rsidR="003817F1" w:rsidRPr="00B879B5" w:rsidRDefault="00410DD3" w:rsidP="00C46193">
            <w:pPr>
              <w:rPr>
                <w:b/>
              </w:rPr>
            </w:pPr>
            <w:r w:rsidRPr="00B879B5">
              <w:rPr>
                <w:b/>
              </w:rPr>
              <w:t>4</w:t>
            </w:r>
          </w:p>
        </w:tc>
        <w:tc>
          <w:tcPr>
            <w:tcW w:w="1986" w:type="dxa"/>
          </w:tcPr>
          <w:p w14:paraId="7AA8FBFD" w14:textId="77777777" w:rsidR="003817F1" w:rsidRPr="00B879B5" w:rsidRDefault="00A474A5" w:rsidP="00C46193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3817F1" w:rsidRPr="00B879B5" w14:paraId="66B60C40" w14:textId="77777777" w:rsidTr="00A40B0B">
        <w:tc>
          <w:tcPr>
            <w:tcW w:w="8188" w:type="dxa"/>
          </w:tcPr>
          <w:p w14:paraId="61B26EFC" w14:textId="77777777" w:rsidR="003817F1" w:rsidRPr="00B879B5" w:rsidRDefault="004363B9" w:rsidP="00A33C5A">
            <w:pPr>
              <w:jc w:val="both"/>
              <w:rPr>
                <w:lang w:val="en-US"/>
              </w:rPr>
            </w:pPr>
            <w:r w:rsidRPr="00B879B5">
              <w:t xml:space="preserve">8. </w:t>
            </w:r>
            <w:r w:rsidR="00856194" w:rsidRPr="00B879B5">
              <w:t>Сопряженный оператор, вполне непрерывные и компактные операторы. Примеры вполне непрерывных операторов: интегральный оператор, оператор в пространстве l2. Приближение вполне непрерывных операторов.</w:t>
            </w:r>
          </w:p>
        </w:tc>
        <w:tc>
          <w:tcPr>
            <w:tcW w:w="1276" w:type="dxa"/>
          </w:tcPr>
          <w:p w14:paraId="1558ABBE" w14:textId="77777777" w:rsidR="003817F1" w:rsidRPr="00B879B5" w:rsidRDefault="005520CD" w:rsidP="00C46193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276" w:type="dxa"/>
          </w:tcPr>
          <w:p w14:paraId="05C1449C" w14:textId="77777777" w:rsidR="003817F1" w:rsidRPr="00B879B5" w:rsidRDefault="00856194" w:rsidP="00C46193">
            <w:r w:rsidRPr="00B879B5">
              <w:rPr>
                <w:b/>
              </w:rPr>
              <w:t>4</w:t>
            </w:r>
          </w:p>
        </w:tc>
        <w:tc>
          <w:tcPr>
            <w:tcW w:w="1275" w:type="dxa"/>
          </w:tcPr>
          <w:p w14:paraId="6271CB11" w14:textId="77777777" w:rsidR="003817F1" w:rsidRPr="00B879B5" w:rsidRDefault="003817F1" w:rsidP="00C46193"/>
        </w:tc>
        <w:tc>
          <w:tcPr>
            <w:tcW w:w="1276" w:type="dxa"/>
          </w:tcPr>
          <w:p w14:paraId="4288466F" w14:textId="77777777" w:rsidR="003817F1" w:rsidRPr="00B879B5" w:rsidRDefault="00410DD3" w:rsidP="00C46193">
            <w:pPr>
              <w:rPr>
                <w:b/>
              </w:rPr>
            </w:pPr>
            <w:r w:rsidRPr="00B879B5">
              <w:rPr>
                <w:b/>
              </w:rPr>
              <w:t>4</w:t>
            </w:r>
          </w:p>
        </w:tc>
        <w:tc>
          <w:tcPr>
            <w:tcW w:w="1986" w:type="dxa"/>
          </w:tcPr>
          <w:p w14:paraId="0102E273" w14:textId="77777777" w:rsidR="003817F1" w:rsidRPr="00B879B5" w:rsidRDefault="00A474A5" w:rsidP="00C46193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3817F1" w:rsidRPr="00B879B5" w14:paraId="0A0CAF17" w14:textId="77777777" w:rsidTr="00A40B0B">
        <w:tc>
          <w:tcPr>
            <w:tcW w:w="8188" w:type="dxa"/>
          </w:tcPr>
          <w:p w14:paraId="7100CF1C" w14:textId="77777777" w:rsidR="003817F1" w:rsidRPr="00B879B5" w:rsidRDefault="004363B9" w:rsidP="00A33C5A">
            <w:pPr>
              <w:jc w:val="both"/>
            </w:pPr>
            <w:r w:rsidRPr="00B879B5">
              <w:t xml:space="preserve">9. </w:t>
            </w:r>
            <w:r w:rsidR="00126258" w:rsidRPr="00B879B5">
              <w:t>Теория Фредгольма. Три теоремы Фредгольма. Альтернативы Фредгольма для интегральных уравнений второго рода в пространствах Lp (p=2) и C .</w:t>
            </w:r>
          </w:p>
        </w:tc>
        <w:tc>
          <w:tcPr>
            <w:tcW w:w="1276" w:type="dxa"/>
          </w:tcPr>
          <w:p w14:paraId="47166500" w14:textId="77777777" w:rsidR="003817F1" w:rsidRPr="00B879B5" w:rsidRDefault="005520CD" w:rsidP="00C46193">
            <w:pPr>
              <w:rPr>
                <w:b/>
              </w:rPr>
            </w:pPr>
            <w:r>
              <w:rPr>
                <w:b/>
              </w:rPr>
              <w:t>4</w:t>
            </w:r>
          </w:p>
        </w:tc>
        <w:tc>
          <w:tcPr>
            <w:tcW w:w="1276" w:type="dxa"/>
          </w:tcPr>
          <w:p w14:paraId="412D8658" w14:textId="77777777" w:rsidR="003817F1" w:rsidRPr="00B879B5" w:rsidRDefault="005520CD" w:rsidP="009E5EFD">
            <w:r>
              <w:rPr>
                <w:b/>
              </w:rPr>
              <w:t>2</w:t>
            </w:r>
          </w:p>
        </w:tc>
        <w:tc>
          <w:tcPr>
            <w:tcW w:w="1275" w:type="dxa"/>
          </w:tcPr>
          <w:p w14:paraId="0A87B38A" w14:textId="77777777" w:rsidR="003817F1" w:rsidRPr="00B879B5" w:rsidRDefault="003817F1" w:rsidP="009E5EFD">
            <w:pPr>
              <w:jc w:val="center"/>
            </w:pPr>
          </w:p>
        </w:tc>
        <w:tc>
          <w:tcPr>
            <w:tcW w:w="1276" w:type="dxa"/>
          </w:tcPr>
          <w:p w14:paraId="12FF793F" w14:textId="77777777" w:rsidR="003817F1" w:rsidRPr="00B879B5" w:rsidRDefault="005520CD" w:rsidP="00C46193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  <w:tc>
          <w:tcPr>
            <w:tcW w:w="1986" w:type="dxa"/>
          </w:tcPr>
          <w:p w14:paraId="6DDB1DA2" w14:textId="77777777" w:rsidR="003817F1" w:rsidRPr="00B879B5" w:rsidRDefault="00A474A5" w:rsidP="00C46193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3817F1" w:rsidRPr="00B879B5" w14:paraId="5E57FA6A" w14:textId="77777777" w:rsidTr="00A40B0B">
        <w:tc>
          <w:tcPr>
            <w:tcW w:w="8188" w:type="dxa"/>
          </w:tcPr>
          <w:p w14:paraId="23A5B3BD" w14:textId="77777777" w:rsidR="003817F1" w:rsidRPr="00A474A5" w:rsidRDefault="004363B9" w:rsidP="00A33C5A">
            <w:pPr>
              <w:jc w:val="both"/>
            </w:pPr>
            <w:r w:rsidRPr="00B879B5">
              <w:t xml:space="preserve">10. </w:t>
            </w:r>
            <w:r w:rsidR="00126258" w:rsidRPr="00B879B5">
              <w:t>Спектр оператора. Резольвентное множество, точечный, непрерывный и остаточный спектр, спектр вполне непрерывного оператора, самосопряженного оператора. Тождество Гильберта. Теорема Гильберта-Шмидта, формулировка теоремы для интегральных операторов.</w:t>
            </w:r>
          </w:p>
        </w:tc>
        <w:tc>
          <w:tcPr>
            <w:tcW w:w="1276" w:type="dxa"/>
          </w:tcPr>
          <w:p w14:paraId="26ED1DD9" w14:textId="77777777" w:rsidR="003817F1" w:rsidRPr="00B879B5" w:rsidRDefault="005520CD" w:rsidP="00C46193">
            <w:pPr>
              <w:rPr>
                <w:b/>
              </w:rPr>
            </w:pPr>
            <w:r>
              <w:rPr>
                <w:b/>
              </w:rPr>
              <w:t>6</w:t>
            </w:r>
          </w:p>
        </w:tc>
        <w:tc>
          <w:tcPr>
            <w:tcW w:w="1276" w:type="dxa"/>
          </w:tcPr>
          <w:p w14:paraId="719ECC8B" w14:textId="77777777" w:rsidR="003817F1" w:rsidRPr="00B879B5" w:rsidRDefault="00410DD3" w:rsidP="00C46193">
            <w:pPr>
              <w:rPr>
                <w:b/>
              </w:rPr>
            </w:pPr>
            <w:r w:rsidRPr="00B879B5">
              <w:rPr>
                <w:b/>
              </w:rPr>
              <w:t>4</w:t>
            </w:r>
          </w:p>
        </w:tc>
        <w:tc>
          <w:tcPr>
            <w:tcW w:w="1275" w:type="dxa"/>
          </w:tcPr>
          <w:p w14:paraId="7419F1F8" w14:textId="77777777" w:rsidR="003817F1" w:rsidRPr="00B879B5" w:rsidRDefault="003817F1" w:rsidP="00C46193"/>
        </w:tc>
        <w:tc>
          <w:tcPr>
            <w:tcW w:w="1276" w:type="dxa"/>
          </w:tcPr>
          <w:p w14:paraId="2264B281" w14:textId="77777777" w:rsidR="003817F1" w:rsidRPr="00B879B5" w:rsidRDefault="00410DD3" w:rsidP="00C46193">
            <w:pPr>
              <w:rPr>
                <w:b/>
              </w:rPr>
            </w:pPr>
            <w:r w:rsidRPr="00B879B5">
              <w:rPr>
                <w:b/>
              </w:rPr>
              <w:t>4</w:t>
            </w:r>
          </w:p>
        </w:tc>
        <w:tc>
          <w:tcPr>
            <w:tcW w:w="1986" w:type="dxa"/>
          </w:tcPr>
          <w:p w14:paraId="0C20B8A3" w14:textId="77777777" w:rsidR="003817F1" w:rsidRPr="00B879B5" w:rsidRDefault="00A474A5" w:rsidP="00C46193">
            <w:pPr>
              <w:rPr>
                <w:b/>
              </w:rPr>
            </w:pPr>
            <w:r>
              <w:rPr>
                <w:b/>
              </w:rPr>
              <w:t>2</w:t>
            </w:r>
          </w:p>
        </w:tc>
      </w:tr>
      <w:tr w:rsidR="003C3E94" w:rsidRPr="00B879B5" w14:paraId="095B8FF1" w14:textId="77777777" w:rsidTr="00A40B0B">
        <w:tc>
          <w:tcPr>
            <w:tcW w:w="8188" w:type="dxa"/>
          </w:tcPr>
          <w:p w14:paraId="702E8CFF" w14:textId="77777777" w:rsidR="003C3E94" w:rsidRPr="00B879B5" w:rsidRDefault="0011742F" w:rsidP="00A33C5A">
            <w:pPr>
              <w:jc w:val="both"/>
              <w:rPr>
                <w:b/>
                <w:bCs/>
              </w:rPr>
            </w:pPr>
            <w:r w:rsidRPr="00B879B5">
              <w:t>Итог</w:t>
            </w:r>
            <w:r w:rsidR="00410DD3" w:rsidRPr="00B879B5">
              <w:t>овая  аттестация: зачет</w:t>
            </w:r>
          </w:p>
        </w:tc>
        <w:tc>
          <w:tcPr>
            <w:tcW w:w="1276" w:type="dxa"/>
          </w:tcPr>
          <w:p w14:paraId="44E40055" w14:textId="77777777" w:rsidR="003C3E94" w:rsidRPr="00B879B5" w:rsidRDefault="005520CD" w:rsidP="00C46193">
            <w:pPr>
              <w:rPr>
                <w:b/>
              </w:rPr>
            </w:pPr>
            <w:r>
              <w:rPr>
                <w:b/>
              </w:rPr>
              <w:t>16</w:t>
            </w:r>
          </w:p>
        </w:tc>
        <w:tc>
          <w:tcPr>
            <w:tcW w:w="1276" w:type="dxa"/>
          </w:tcPr>
          <w:p w14:paraId="79ED93B8" w14:textId="77777777" w:rsidR="003C3E94" w:rsidRPr="00B879B5" w:rsidRDefault="003C3E94" w:rsidP="00C46193"/>
        </w:tc>
        <w:tc>
          <w:tcPr>
            <w:tcW w:w="1275" w:type="dxa"/>
          </w:tcPr>
          <w:p w14:paraId="2A48E7B1" w14:textId="77777777" w:rsidR="003C3E94" w:rsidRPr="00B879B5" w:rsidRDefault="003C3E94" w:rsidP="00C46193"/>
        </w:tc>
        <w:tc>
          <w:tcPr>
            <w:tcW w:w="1276" w:type="dxa"/>
          </w:tcPr>
          <w:p w14:paraId="49ED2FDE" w14:textId="77777777" w:rsidR="003C3E94" w:rsidRPr="00B879B5" w:rsidRDefault="003C3E94" w:rsidP="00C46193">
            <w:pPr>
              <w:rPr>
                <w:b/>
              </w:rPr>
            </w:pPr>
          </w:p>
        </w:tc>
        <w:tc>
          <w:tcPr>
            <w:tcW w:w="1986" w:type="dxa"/>
          </w:tcPr>
          <w:p w14:paraId="2B5224D3" w14:textId="77777777" w:rsidR="003C3E94" w:rsidRPr="00B879B5" w:rsidRDefault="00A474A5" w:rsidP="00C46193">
            <w:pPr>
              <w:rPr>
                <w:b/>
              </w:rPr>
            </w:pPr>
            <w:r>
              <w:rPr>
                <w:b/>
              </w:rPr>
              <w:t>1</w:t>
            </w:r>
            <w:r w:rsidR="005520CD">
              <w:rPr>
                <w:b/>
              </w:rPr>
              <w:t>6</w:t>
            </w:r>
          </w:p>
        </w:tc>
      </w:tr>
      <w:tr w:rsidR="0011742F" w:rsidRPr="00B879B5" w14:paraId="489EA834" w14:textId="77777777" w:rsidTr="00A40B0B">
        <w:tc>
          <w:tcPr>
            <w:tcW w:w="8188" w:type="dxa"/>
          </w:tcPr>
          <w:p w14:paraId="18ADC980" w14:textId="77777777" w:rsidR="0011742F" w:rsidRPr="00B879B5" w:rsidRDefault="00FC7ED3" w:rsidP="0011742F">
            <w:pPr>
              <w:jc w:val="both"/>
              <w:rPr>
                <w:b/>
                <w:bCs/>
              </w:rPr>
            </w:pPr>
            <w:r w:rsidRPr="00B879B5">
              <w:rPr>
                <w:b/>
                <w:bCs/>
              </w:rPr>
              <w:t>Итого</w:t>
            </w:r>
          </w:p>
        </w:tc>
        <w:tc>
          <w:tcPr>
            <w:tcW w:w="1276" w:type="dxa"/>
          </w:tcPr>
          <w:p w14:paraId="5E17E8C6" w14:textId="77777777" w:rsidR="0011742F" w:rsidRPr="00B879B5" w:rsidRDefault="00410DD3" w:rsidP="0011742F">
            <w:pPr>
              <w:rPr>
                <w:b/>
              </w:rPr>
            </w:pPr>
            <w:r w:rsidRPr="00B879B5">
              <w:rPr>
                <w:b/>
              </w:rPr>
              <w:t>72</w:t>
            </w:r>
          </w:p>
        </w:tc>
        <w:tc>
          <w:tcPr>
            <w:tcW w:w="1276" w:type="dxa"/>
          </w:tcPr>
          <w:p w14:paraId="5649D363" w14:textId="77777777" w:rsidR="0011742F" w:rsidRPr="00B879B5" w:rsidRDefault="00410DD3" w:rsidP="005520CD">
            <w:r w:rsidRPr="00B879B5">
              <w:t>3</w:t>
            </w:r>
            <w:r w:rsidR="005520CD">
              <w:t>2</w:t>
            </w:r>
          </w:p>
        </w:tc>
        <w:tc>
          <w:tcPr>
            <w:tcW w:w="1275" w:type="dxa"/>
          </w:tcPr>
          <w:p w14:paraId="693F6689" w14:textId="77777777" w:rsidR="0011742F" w:rsidRPr="00B879B5" w:rsidRDefault="0011742F" w:rsidP="0011742F"/>
        </w:tc>
        <w:tc>
          <w:tcPr>
            <w:tcW w:w="1276" w:type="dxa"/>
          </w:tcPr>
          <w:p w14:paraId="404D935A" w14:textId="77777777" w:rsidR="0011742F" w:rsidRPr="00B879B5" w:rsidRDefault="00410DD3" w:rsidP="005520CD">
            <w:pPr>
              <w:rPr>
                <w:b/>
              </w:rPr>
            </w:pPr>
            <w:r w:rsidRPr="00B879B5">
              <w:rPr>
                <w:b/>
              </w:rPr>
              <w:t>3</w:t>
            </w:r>
            <w:r w:rsidR="005520CD">
              <w:rPr>
                <w:b/>
              </w:rPr>
              <w:t>2</w:t>
            </w:r>
          </w:p>
        </w:tc>
        <w:tc>
          <w:tcPr>
            <w:tcW w:w="1986" w:type="dxa"/>
          </w:tcPr>
          <w:p w14:paraId="7B1AA7A7" w14:textId="77777777" w:rsidR="0011742F" w:rsidRPr="00B879B5" w:rsidRDefault="005520CD" w:rsidP="0011742F">
            <w:pPr>
              <w:rPr>
                <w:b/>
              </w:rPr>
            </w:pPr>
            <w:r>
              <w:rPr>
                <w:b/>
              </w:rPr>
              <w:t>40</w:t>
            </w:r>
          </w:p>
        </w:tc>
      </w:tr>
    </w:tbl>
    <w:p w14:paraId="0862D537" w14:textId="77777777" w:rsidR="00A40B0B" w:rsidRDefault="00A40B0B" w:rsidP="00B07559"/>
    <w:p w14:paraId="09A7BA85" w14:textId="27E1116F" w:rsidR="00B07559" w:rsidRPr="00A474A5" w:rsidRDefault="00B07559" w:rsidP="00B07559">
      <w:pPr>
        <w:rPr>
          <w:b/>
        </w:rPr>
      </w:pPr>
      <w:r w:rsidRPr="00A474A5">
        <w:rPr>
          <w:b/>
        </w:rPr>
        <w:t>7. Фонд оценочных средств</w:t>
      </w:r>
      <w:r w:rsidR="00D3245E" w:rsidRPr="00A474A5">
        <w:rPr>
          <w:b/>
        </w:rPr>
        <w:t xml:space="preserve"> (ФОС)</w:t>
      </w:r>
      <w:r w:rsidRPr="00A474A5">
        <w:rPr>
          <w:b/>
        </w:rPr>
        <w:t>для оценивания результатов обучения по дисциплине (модулю)</w:t>
      </w:r>
    </w:p>
    <w:p w14:paraId="02AB3BD0" w14:textId="77777777" w:rsidR="00377523" w:rsidRPr="00A474A5" w:rsidRDefault="00377523" w:rsidP="00B07559">
      <w:pPr>
        <w:rPr>
          <w:b/>
          <w:sz w:val="14"/>
          <w:szCs w:val="14"/>
        </w:rPr>
      </w:pPr>
    </w:p>
    <w:p w14:paraId="7E225694" w14:textId="77777777" w:rsidR="002B3C12" w:rsidRPr="00A474A5" w:rsidRDefault="002B3C12" w:rsidP="002B3C12">
      <w:pPr>
        <w:rPr>
          <w:b/>
        </w:rPr>
      </w:pPr>
      <w:r w:rsidRPr="00A474A5">
        <w:rPr>
          <w:b/>
        </w:rPr>
        <w:t>7.1. Типовые контрольные задания или иные материалы для проведения текущего контроля успеваемости.</w:t>
      </w:r>
    </w:p>
    <w:p w14:paraId="06605891" w14:textId="77777777" w:rsidR="000D5FE5" w:rsidRPr="00B879B5" w:rsidRDefault="000D5FE5" w:rsidP="002B3C12">
      <w:pPr>
        <w:rPr>
          <w:sz w:val="14"/>
          <w:szCs w:val="14"/>
        </w:rPr>
      </w:pPr>
    </w:p>
    <w:p w14:paraId="39327357" w14:textId="77777777" w:rsidR="000D5FE5" w:rsidRPr="00B879B5" w:rsidRDefault="00447EBC" w:rsidP="000D5FE5">
      <w:r w:rsidRPr="00A474A5">
        <w:rPr>
          <w:b/>
        </w:rPr>
        <w:t>В</w:t>
      </w:r>
      <w:r w:rsidR="000D5FE5" w:rsidRPr="00A474A5">
        <w:rPr>
          <w:b/>
        </w:rPr>
        <w:t>опросы</w:t>
      </w:r>
      <w:r w:rsidRPr="00A474A5">
        <w:rPr>
          <w:b/>
        </w:rPr>
        <w:t xml:space="preserve"> к зачету</w:t>
      </w:r>
      <w:r w:rsidR="000D5FE5" w:rsidRPr="00B879B5">
        <w:t>. Список теоретических вопросов (также будут задачи, см. ниже):</w:t>
      </w:r>
    </w:p>
    <w:p w14:paraId="5F7FA114" w14:textId="77777777" w:rsidR="000D5FE5" w:rsidRPr="00B879B5" w:rsidRDefault="000D5FE5" w:rsidP="000D5FE5">
      <w:pPr>
        <w:rPr>
          <w:sz w:val="14"/>
          <w:szCs w:val="14"/>
        </w:rPr>
      </w:pPr>
    </w:p>
    <w:p w14:paraId="3E535941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Определение кольца, минимального кольца, алгебры, полукольца, структура минимального кольца.</w:t>
      </w:r>
    </w:p>
    <w:p w14:paraId="1E93D60D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Определение и свойства внешней меры, измеримость по Лебегу.Критерий измеримости по Лебегу.</w:t>
      </w:r>
    </w:p>
    <w:p w14:paraId="2887767C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Канторово множество, пример неизмеримого множества.Мера Лебега-Стильтьерса</w:t>
      </w:r>
    </w:p>
    <w:p w14:paraId="6FD92AA4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Измеримые функции, измеримость непрерывной функции, предела измеримых функций, производной.</w:t>
      </w:r>
    </w:p>
    <w:p w14:paraId="7945CD3C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lastRenderedPageBreak/>
        <w:t>Измеримость суммы, разности, произведения, частного измеримых функций. Теорема Егорова.</w:t>
      </w:r>
    </w:p>
    <w:p w14:paraId="05DF7A26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Сходимость по мере, единственность предела. Связь со сходимостью почти всюду.</w:t>
      </w:r>
    </w:p>
    <w:p w14:paraId="695DC750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Интеграл Лебега от простых функций, от ограниченных и неограниченных функций.</w:t>
      </w:r>
    </w:p>
    <w:p w14:paraId="4DB43B27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Интегрируемые функции и их свойства.</w:t>
      </w:r>
    </w:p>
    <w:p w14:paraId="164E2103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Абсолютная непрерывность интеграла Лебега, теорема Лебега о предельном переходе.</w:t>
      </w:r>
    </w:p>
    <w:p w14:paraId="4E551B66" w14:textId="77777777" w:rsidR="00082942" w:rsidRPr="00A474A5" w:rsidRDefault="00B85156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Теоремы Леви и Фату.</w:t>
      </w:r>
    </w:p>
    <w:p w14:paraId="3208F172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Сравнение интеграла Лебега с интегралом Римана. Пример функции неинтегрируемой по Риману даже при изменении на множестве меры нуль.</w:t>
      </w:r>
    </w:p>
    <w:p w14:paraId="1C2370A4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Пространство L</w:t>
      </w:r>
      <w:r w:rsidR="00B85156" w:rsidRPr="00A474A5">
        <w:rPr>
          <w:rFonts w:ascii="Times New Roman" w:hAnsi="Times New Roman" w:cs="Times New Roman"/>
          <w:lang w:val="en-US"/>
        </w:rPr>
        <w:t>p</w:t>
      </w:r>
      <w:r w:rsidRPr="00A474A5">
        <w:rPr>
          <w:rFonts w:ascii="Times New Roman" w:hAnsi="Times New Roman" w:cs="Times New Roman"/>
        </w:rPr>
        <w:t>, его полнота, плотность множества непрерывных функций в L</w:t>
      </w:r>
      <w:r w:rsidR="00B85156" w:rsidRPr="00A474A5">
        <w:rPr>
          <w:rFonts w:ascii="Times New Roman" w:hAnsi="Times New Roman" w:cs="Times New Roman"/>
          <w:lang w:val="en-US"/>
        </w:rPr>
        <w:t>p</w:t>
      </w:r>
      <w:r w:rsidRPr="00A474A5">
        <w:rPr>
          <w:rFonts w:ascii="Times New Roman" w:hAnsi="Times New Roman" w:cs="Times New Roman"/>
        </w:rPr>
        <w:t>.</w:t>
      </w:r>
    </w:p>
    <w:p w14:paraId="16A50F55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Неравенство Гельдера, Минковского, полнота пространства</w:t>
      </w:r>
      <w:r w:rsidR="00B85156" w:rsidRPr="00A474A5">
        <w:rPr>
          <w:rFonts w:ascii="Times New Roman" w:hAnsi="Times New Roman" w:cs="Times New Roman"/>
          <w:lang w:val="en-US"/>
        </w:rPr>
        <w:t>Lp</w:t>
      </w:r>
      <w:r w:rsidRPr="00A474A5">
        <w:rPr>
          <w:rFonts w:ascii="Times New Roman" w:hAnsi="Times New Roman" w:cs="Times New Roman"/>
        </w:rPr>
        <w:t>, непрерывность в среднем функций из</w:t>
      </w:r>
      <w:r w:rsidR="00B85156" w:rsidRPr="00A474A5">
        <w:rPr>
          <w:rFonts w:ascii="Times New Roman" w:hAnsi="Times New Roman" w:cs="Times New Roman"/>
          <w:lang w:val="en-US"/>
        </w:rPr>
        <w:t>Lp</w:t>
      </w:r>
      <w:r w:rsidRPr="00A474A5">
        <w:rPr>
          <w:rFonts w:ascii="Times New Roman" w:hAnsi="Times New Roman" w:cs="Times New Roman"/>
        </w:rPr>
        <w:t>.</w:t>
      </w:r>
    </w:p>
    <w:p w14:paraId="5549FBDB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Теорема Фубини о перестановке интегрирования.</w:t>
      </w:r>
    </w:p>
    <w:p w14:paraId="124FE172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Метрические пространства, пересечение открытых и замкнутых множеств, полные метрические пространства, непрерывные отображения.</w:t>
      </w:r>
    </w:p>
    <w:p w14:paraId="1D888093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Принцип сжимающих отображений,  локальная форма принципа, примеры применения к решению интегральных уравнений.</w:t>
      </w:r>
    </w:p>
    <w:p w14:paraId="18B936AF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Плотные, нигде не плотные множества, принцип вложенных шаров, понятие категории, теорема Бэра-Хаусдорфа. Пример вложенных шаров, имеющих пустое пересечение.</w:t>
      </w:r>
    </w:p>
    <w:p w14:paraId="1473A2A8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Критерии предкомпактности в</w:t>
      </w:r>
      <w:r w:rsidR="000928F1" w:rsidRPr="00A474A5">
        <w:rPr>
          <w:rFonts w:ascii="Times New Roman" w:hAnsi="Times New Roman" w:cs="Times New Roman"/>
        </w:rPr>
        <w:t xml:space="preserve"> </w:t>
      </w:r>
      <w:r w:rsidR="003C2CB7" w:rsidRPr="00A474A5">
        <w:rPr>
          <w:rFonts w:ascii="Times New Roman" w:hAnsi="Times New Roman" w:cs="Times New Roman"/>
          <w:lang w:val="en-US"/>
        </w:rPr>
        <w:t>C</w:t>
      </w:r>
      <w:r w:rsidR="003C2CB7" w:rsidRPr="00A474A5">
        <w:rPr>
          <w:rFonts w:ascii="Times New Roman" w:hAnsi="Times New Roman" w:cs="Times New Roman"/>
        </w:rPr>
        <w:t xml:space="preserve">, </w:t>
      </w:r>
      <w:r w:rsidR="003C2CB7" w:rsidRPr="00A474A5">
        <w:rPr>
          <w:rFonts w:ascii="Times New Roman" w:hAnsi="Times New Roman" w:cs="Times New Roman"/>
          <w:lang w:val="en-US"/>
        </w:rPr>
        <w:t>Lp</w:t>
      </w:r>
      <w:r w:rsidR="003C2CB7" w:rsidRPr="00A474A5">
        <w:rPr>
          <w:rFonts w:ascii="Times New Roman" w:hAnsi="Times New Roman" w:cs="Times New Roman"/>
        </w:rPr>
        <w:t xml:space="preserve">, </w:t>
      </w:r>
      <w:r w:rsidR="003C2CB7" w:rsidRPr="00A474A5">
        <w:rPr>
          <w:rFonts w:ascii="Times New Roman" w:hAnsi="Times New Roman" w:cs="Times New Roman"/>
          <w:lang w:val="en-US"/>
        </w:rPr>
        <w:t>lp</w:t>
      </w:r>
      <w:r w:rsidRPr="00A474A5">
        <w:rPr>
          <w:rFonts w:ascii="Times New Roman" w:hAnsi="Times New Roman" w:cs="Times New Roman"/>
        </w:rPr>
        <w:t>.</w:t>
      </w:r>
    </w:p>
    <w:p w14:paraId="3333BAA8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Банаховы пространства, эквивалентность ограниченности и непрерывности линейного оператора, полнота пространства линейных ограниченных операторов.</w:t>
      </w:r>
    </w:p>
    <w:p w14:paraId="628C9EA3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Теорема Банаха-Штейнгауза. Теорема о расходимости тригонометрического ряда.</w:t>
      </w:r>
    </w:p>
    <w:p w14:paraId="47AECABA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Обратные операторы, правый, левый обратные операторы. Обратимые операторы, признак обратимости.</w:t>
      </w:r>
    </w:p>
    <w:p w14:paraId="17A4108C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Обратимость оператора</w:t>
      </w:r>
      <w:r w:rsidR="003C2CB7" w:rsidRPr="00A474A5">
        <w:rPr>
          <w:rFonts w:ascii="Times New Roman" w:hAnsi="Times New Roman" w:cs="Times New Roman"/>
        </w:rPr>
        <w:t xml:space="preserve"> </w:t>
      </w:r>
      <w:r w:rsidR="003C2CB7" w:rsidRPr="00A474A5">
        <w:rPr>
          <w:rFonts w:ascii="Times New Roman" w:hAnsi="Times New Roman" w:cs="Times New Roman"/>
          <w:lang w:val="en-US"/>
        </w:rPr>
        <w:t>E</w:t>
      </w:r>
      <w:r w:rsidR="003C2CB7" w:rsidRPr="00A474A5">
        <w:rPr>
          <w:rFonts w:ascii="Times New Roman" w:hAnsi="Times New Roman" w:cs="Times New Roman"/>
        </w:rPr>
        <w:t>-</w:t>
      </w:r>
      <w:r w:rsidR="003C2CB7" w:rsidRPr="00A474A5">
        <w:rPr>
          <w:rFonts w:ascii="Times New Roman" w:hAnsi="Times New Roman" w:cs="Times New Roman"/>
          <w:lang w:val="en-US"/>
        </w:rPr>
        <w:t>A</w:t>
      </w:r>
      <w:r w:rsidRPr="00A474A5">
        <w:rPr>
          <w:rFonts w:ascii="Times New Roman" w:hAnsi="Times New Roman" w:cs="Times New Roman"/>
        </w:rPr>
        <w:t>. Открытость множества обратимых операторов, сходимость обратных операторов.</w:t>
      </w:r>
    </w:p>
    <w:p w14:paraId="0C1B8F92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Теорема Банаха об обрат</w:t>
      </w:r>
      <w:r w:rsidR="003C2CB7" w:rsidRPr="00A474A5">
        <w:rPr>
          <w:rFonts w:ascii="Times New Roman" w:hAnsi="Times New Roman" w:cs="Times New Roman"/>
        </w:rPr>
        <w:t xml:space="preserve">ном операторе. </w:t>
      </w:r>
    </w:p>
    <w:p w14:paraId="185F9D2C" w14:textId="77777777" w:rsidR="00082942" w:rsidRPr="00A474A5" w:rsidRDefault="00082942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Те</w:t>
      </w:r>
      <w:r w:rsidR="003C2CB7" w:rsidRPr="00A474A5">
        <w:rPr>
          <w:rFonts w:ascii="Times New Roman" w:hAnsi="Times New Roman" w:cs="Times New Roman"/>
        </w:rPr>
        <w:t>орема Хана-Банаха и следствия из</w:t>
      </w:r>
      <w:r w:rsidRPr="00A474A5">
        <w:rPr>
          <w:rFonts w:ascii="Times New Roman" w:hAnsi="Times New Roman" w:cs="Times New Roman"/>
        </w:rPr>
        <w:t xml:space="preserve"> нее</w:t>
      </w:r>
      <w:r w:rsidR="003C2CB7" w:rsidRPr="00A474A5">
        <w:rPr>
          <w:rFonts w:ascii="Times New Roman" w:hAnsi="Times New Roman" w:cs="Times New Roman"/>
        </w:rPr>
        <w:t xml:space="preserve"> Слабая сходимость</w:t>
      </w:r>
      <w:r w:rsidRPr="00A474A5">
        <w:rPr>
          <w:rFonts w:ascii="Times New Roman" w:hAnsi="Times New Roman" w:cs="Times New Roman"/>
        </w:rPr>
        <w:t>.</w:t>
      </w:r>
    </w:p>
    <w:p w14:paraId="271D5F40" w14:textId="77777777" w:rsidR="00082942" w:rsidRPr="00A474A5" w:rsidRDefault="003C2CB7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Гильбертовы пространства. Теорема Леви. Теорема Рисса о представлении линейного функционала в гильбертовыхпространстах.</w:t>
      </w:r>
    </w:p>
    <w:p w14:paraId="2CDBF1EB" w14:textId="77777777" w:rsidR="00082942" w:rsidRPr="00A474A5" w:rsidRDefault="003C2CB7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Теорема Рисса-Фишера. Теорема о слабой компактности ограниченной последовательности в гильбертовом пространстве.</w:t>
      </w:r>
    </w:p>
    <w:p w14:paraId="0CDC8BC8" w14:textId="77777777" w:rsidR="00082942" w:rsidRPr="00A474A5" w:rsidRDefault="003C2CB7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Сопряженный оператор.</w:t>
      </w:r>
    </w:p>
    <w:p w14:paraId="03EB2F1B" w14:textId="77777777" w:rsidR="003C2CB7" w:rsidRPr="00A474A5" w:rsidRDefault="003C2CB7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Вполне непрерывный и компактный операторы.</w:t>
      </w:r>
    </w:p>
    <w:p w14:paraId="707AE22B" w14:textId="77777777" w:rsidR="003C2CB7" w:rsidRPr="00A474A5" w:rsidRDefault="003C2CB7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Три теоремы Фредгольма.</w:t>
      </w:r>
    </w:p>
    <w:p w14:paraId="354370C6" w14:textId="77777777" w:rsidR="003C2CB7" w:rsidRPr="00A474A5" w:rsidRDefault="003C2CB7" w:rsidP="00A474A5">
      <w:pPr>
        <w:pStyle w:val="af0"/>
        <w:numPr>
          <w:ilvl w:val="0"/>
          <w:numId w:val="2"/>
        </w:numPr>
        <w:spacing w:line="240" w:lineRule="auto"/>
        <w:rPr>
          <w:rFonts w:ascii="Times New Roman" w:hAnsi="Times New Roman" w:cs="Times New Roman"/>
        </w:rPr>
      </w:pPr>
      <w:r w:rsidRPr="00A474A5">
        <w:rPr>
          <w:rFonts w:ascii="Times New Roman" w:hAnsi="Times New Roman" w:cs="Times New Roman"/>
        </w:rPr>
        <w:t>Спектр оператора. Теорема Гильберта-Шмидта.</w:t>
      </w:r>
    </w:p>
    <w:p w14:paraId="774A3E28" w14:textId="77777777" w:rsidR="00082942" w:rsidRPr="00B879B5" w:rsidRDefault="00082942" w:rsidP="00082942">
      <w:pPr>
        <w:ind w:left="567" w:hanging="567"/>
        <w:rPr>
          <w:sz w:val="14"/>
          <w:szCs w:val="14"/>
        </w:rPr>
      </w:pPr>
    </w:p>
    <w:p w14:paraId="763F89C0" w14:textId="77777777" w:rsidR="00167649" w:rsidRPr="00B879B5" w:rsidRDefault="00167649" w:rsidP="00A474A5">
      <w:pPr>
        <w:rPr>
          <w:b/>
        </w:rPr>
      </w:pPr>
      <w:r w:rsidRPr="00B879B5">
        <w:rPr>
          <w:b/>
        </w:rPr>
        <w:t>Задачи по функциональному анализу.</w:t>
      </w:r>
    </w:p>
    <w:p w14:paraId="7E948973" w14:textId="77777777" w:rsidR="00167649" w:rsidRPr="00A474A5" w:rsidRDefault="00167649" w:rsidP="00167649">
      <w:pPr>
        <w:jc w:val="center"/>
        <w:rPr>
          <w:b/>
          <w:sz w:val="10"/>
          <w:szCs w:val="10"/>
        </w:rPr>
      </w:pPr>
    </w:p>
    <w:p w14:paraId="236A06FA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Какова мощность всех непрерывных функций на</w:t>
      </w:r>
      <w:r w:rsidRPr="00A474A5">
        <w:rPr>
          <w:position w:val="-14"/>
          <w:sz w:val="22"/>
          <w:szCs w:val="22"/>
        </w:rPr>
        <w:object w:dxaOrig="580" w:dyaOrig="400" w14:anchorId="6C88EBD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35pt;height:20pt" o:ole="">
            <v:imagedata r:id="rId10" o:title=""/>
          </v:shape>
          <o:OLEObject Type="Embed" ProgID="Equation.DSMT4" ShapeID="_x0000_i1025" DrawAspect="Content" ObjectID="_1764312073" r:id="rId11"/>
        </w:object>
      </w:r>
      <w:r w:rsidRPr="00A474A5">
        <w:rPr>
          <w:sz w:val="22"/>
          <w:szCs w:val="22"/>
        </w:rPr>
        <w:t>?</w:t>
      </w:r>
    </w:p>
    <w:p w14:paraId="359A6496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Доказать, что подмножество </w:t>
      </w:r>
      <w:r w:rsidRPr="00A474A5">
        <w:rPr>
          <w:position w:val="-14"/>
          <w:sz w:val="22"/>
          <w:szCs w:val="22"/>
        </w:rPr>
        <w:object w:dxaOrig="1240" w:dyaOrig="400" w14:anchorId="5BCDAFC3">
          <v:shape id="_x0000_i1026" type="#_x0000_t75" style="width:62pt;height:20pt" o:ole="">
            <v:imagedata r:id="rId12" o:title=""/>
          </v:shape>
          <o:OLEObject Type="Embed" ProgID="Equation.DSMT4" ShapeID="_x0000_i1026" DrawAspect="Content" ObjectID="_1764312074" r:id="rId13"/>
        </w:object>
      </w:r>
      <w:r w:rsidRPr="00A474A5">
        <w:rPr>
          <w:sz w:val="22"/>
          <w:szCs w:val="22"/>
        </w:rPr>
        <w:t xml:space="preserve"> такое, что </w:t>
      </w:r>
      <w:r w:rsidRPr="00A474A5">
        <w:rPr>
          <w:position w:val="-14"/>
          <w:sz w:val="22"/>
          <w:szCs w:val="22"/>
        </w:rPr>
        <w:object w:dxaOrig="2740" w:dyaOrig="400" w14:anchorId="7CDCBF73">
          <v:shape id="_x0000_i1027" type="#_x0000_t75" style="width:137.35pt;height:20pt" o:ole="">
            <v:imagedata r:id="rId14" o:title=""/>
          </v:shape>
          <o:OLEObject Type="Embed" ProgID="Equation.DSMT4" ShapeID="_x0000_i1027" DrawAspect="Content" ObjectID="_1764312075" r:id="rId15"/>
        </w:object>
      </w:r>
      <w:r w:rsidRPr="00A474A5">
        <w:rPr>
          <w:sz w:val="22"/>
          <w:szCs w:val="22"/>
        </w:rPr>
        <w:t xml:space="preserve"> - замкнутое в</w:t>
      </w:r>
      <w:r w:rsidRPr="00A474A5">
        <w:rPr>
          <w:position w:val="-14"/>
          <w:sz w:val="22"/>
          <w:szCs w:val="22"/>
        </w:rPr>
        <w:object w:dxaOrig="740" w:dyaOrig="400" w14:anchorId="3BA9A965">
          <v:shape id="_x0000_i1028" type="#_x0000_t75" style="width:36.65pt;height:20pt" o:ole="">
            <v:imagedata r:id="rId16" o:title=""/>
          </v:shape>
          <o:OLEObject Type="Embed" ProgID="Equation.DSMT4" ShapeID="_x0000_i1028" DrawAspect="Content" ObjectID="_1764312076" r:id="rId17"/>
        </w:object>
      </w:r>
      <w:r w:rsidRPr="00A474A5">
        <w:rPr>
          <w:sz w:val="22"/>
          <w:szCs w:val="22"/>
        </w:rPr>
        <w:t>.</w:t>
      </w:r>
    </w:p>
    <w:p w14:paraId="7F119811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Является ли множество </w:t>
      </w:r>
      <w:r w:rsidRPr="00A474A5">
        <w:rPr>
          <w:position w:val="-4"/>
          <w:sz w:val="22"/>
          <w:szCs w:val="22"/>
        </w:rPr>
        <w:object w:dxaOrig="320" w:dyaOrig="260" w14:anchorId="76D46307">
          <v:shape id="_x0000_i1029" type="#_x0000_t75" style="width:16pt;height:13.35pt" o:ole="">
            <v:imagedata r:id="rId18" o:title=""/>
          </v:shape>
          <o:OLEObject Type="Embed" ProgID="Equation.DSMT4" ShapeID="_x0000_i1029" DrawAspect="Content" ObjectID="_1764312077" r:id="rId19"/>
        </w:object>
      </w:r>
      <w:r w:rsidRPr="00A474A5">
        <w:rPr>
          <w:sz w:val="22"/>
          <w:szCs w:val="22"/>
        </w:rPr>
        <w:t xml:space="preserve"> - непрерывных функций, удовлетворяющих условию </w:t>
      </w:r>
      <w:r w:rsidRPr="00A474A5">
        <w:rPr>
          <w:position w:val="-14"/>
          <w:sz w:val="22"/>
          <w:szCs w:val="22"/>
        </w:rPr>
        <w:object w:dxaOrig="1400" w:dyaOrig="400" w14:anchorId="4CE7ED7E">
          <v:shape id="_x0000_i1030" type="#_x0000_t75" style="width:70.65pt;height:20pt" o:ole="">
            <v:imagedata r:id="rId20" o:title=""/>
          </v:shape>
          <o:OLEObject Type="Embed" ProgID="Equation.DSMT4" ShapeID="_x0000_i1030" DrawAspect="Content" ObjectID="_1764312078" r:id="rId21"/>
        </w:object>
      </w:r>
      <w:r w:rsidRPr="00A474A5">
        <w:rPr>
          <w:sz w:val="22"/>
          <w:szCs w:val="22"/>
        </w:rPr>
        <w:t xml:space="preserve"> открытым в</w:t>
      </w:r>
      <w:r w:rsidRPr="00A474A5">
        <w:rPr>
          <w:position w:val="-14"/>
          <w:sz w:val="22"/>
          <w:szCs w:val="22"/>
        </w:rPr>
        <w:object w:dxaOrig="740" w:dyaOrig="400" w14:anchorId="788ECE9D">
          <v:shape id="_x0000_i1031" type="#_x0000_t75" style="width:36.65pt;height:20pt" o:ole="">
            <v:imagedata r:id="rId16" o:title=""/>
          </v:shape>
          <o:OLEObject Type="Embed" ProgID="Equation.DSMT4" ShapeID="_x0000_i1031" DrawAspect="Content" ObjectID="_1764312079" r:id="rId22"/>
        </w:object>
      </w:r>
      <w:r w:rsidRPr="00A474A5">
        <w:rPr>
          <w:sz w:val="22"/>
          <w:szCs w:val="22"/>
        </w:rPr>
        <w:t>?</w:t>
      </w:r>
    </w:p>
    <w:p w14:paraId="6103D29D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Доказать, что пространство </w:t>
      </w:r>
      <w:r w:rsidRPr="00A474A5">
        <w:rPr>
          <w:position w:val="-6"/>
          <w:sz w:val="22"/>
          <w:szCs w:val="22"/>
        </w:rPr>
        <w:object w:dxaOrig="260" w:dyaOrig="220" w14:anchorId="1999670E">
          <v:shape id="_x0000_i1032" type="#_x0000_t75" style="width:13.35pt;height:11.35pt" o:ole="">
            <v:imagedata r:id="rId23" o:title=""/>
          </v:shape>
          <o:OLEObject Type="Embed" ProgID="Equation.DSMT4" ShapeID="_x0000_i1032" DrawAspect="Content" ObjectID="_1764312080" r:id="rId24"/>
        </w:object>
      </w:r>
      <w:r w:rsidRPr="00A474A5">
        <w:rPr>
          <w:sz w:val="22"/>
          <w:szCs w:val="22"/>
        </w:rPr>
        <w:t xml:space="preserve"> - ограниченных последовательностей с метрикой </w:t>
      </w:r>
      <w:r w:rsidRPr="00A474A5">
        <w:rPr>
          <w:position w:val="-24"/>
          <w:sz w:val="22"/>
          <w:szCs w:val="22"/>
        </w:rPr>
        <w:object w:dxaOrig="2100" w:dyaOrig="499" w14:anchorId="2D134E0B">
          <v:shape id="_x0000_i1033" type="#_x0000_t75" style="width:105.35pt;height:24.65pt" o:ole="">
            <v:imagedata r:id="rId25" o:title=""/>
          </v:shape>
          <o:OLEObject Type="Embed" ProgID="Equation.3" ShapeID="_x0000_i1033" DrawAspect="Content" ObjectID="_1764312081" r:id="rId26"/>
        </w:object>
      </w:r>
      <w:r w:rsidRPr="00A474A5">
        <w:rPr>
          <w:sz w:val="22"/>
          <w:szCs w:val="22"/>
        </w:rPr>
        <w:t>является полным пространством.</w:t>
      </w:r>
    </w:p>
    <w:p w14:paraId="6AB3B669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lastRenderedPageBreak/>
        <w:t xml:space="preserve">Пусть </w:t>
      </w:r>
      <w:r w:rsidRPr="00A474A5">
        <w:rPr>
          <w:position w:val="-4"/>
          <w:sz w:val="22"/>
          <w:szCs w:val="22"/>
        </w:rPr>
        <w:object w:dxaOrig="240" w:dyaOrig="260" w14:anchorId="58A5BA2F">
          <v:shape id="_x0000_i1034" type="#_x0000_t75" style="width:12pt;height:13.35pt" o:ole="">
            <v:imagedata r:id="rId27" o:title=""/>
          </v:shape>
          <o:OLEObject Type="Embed" ProgID="Equation.DSMT4" ShapeID="_x0000_i1034" DrawAspect="Content" ObjectID="_1764312082" r:id="rId28"/>
        </w:object>
      </w:r>
      <w:r w:rsidRPr="00A474A5">
        <w:rPr>
          <w:sz w:val="22"/>
          <w:szCs w:val="22"/>
        </w:rPr>
        <w:t xml:space="preserve"> - отображение </w:t>
      </w:r>
      <w:r w:rsidRPr="00A474A5">
        <w:rPr>
          <w:position w:val="-6"/>
          <w:sz w:val="22"/>
          <w:szCs w:val="22"/>
        </w:rPr>
        <w:object w:dxaOrig="200" w:dyaOrig="220" w14:anchorId="68E49422">
          <v:shape id="_x0000_i1035" type="#_x0000_t75" style="width:10pt;height:11.35pt" o:ole="">
            <v:imagedata r:id="rId29" o:title=""/>
          </v:shape>
          <o:OLEObject Type="Embed" ProgID="Equation.DSMT4" ShapeID="_x0000_i1035" DrawAspect="Content" ObjectID="_1764312083" r:id="rId30"/>
        </w:object>
      </w:r>
      <w:r w:rsidRPr="00A474A5">
        <w:rPr>
          <w:sz w:val="22"/>
          <w:szCs w:val="22"/>
        </w:rPr>
        <w:t xml:space="preserve">-мерного пространства в себя, задаваемое с системой линейных уравнений </w:t>
      </w:r>
      <w:r w:rsidRPr="00A474A5">
        <w:rPr>
          <w:position w:val="-30"/>
          <w:sz w:val="22"/>
          <w:szCs w:val="22"/>
        </w:rPr>
        <w:object w:dxaOrig="1680" w:dyaOrig="700" w14:anchorId="2413CE3F">
          <v:shape id="_x0000_i1036" type="#_x0000_t75" style="width:84pt;height:35.35pt" o:ole="">
            <v:imagedata r:id="rId31" o:title=""/>
          </v:shape>
          <o:OLEObject Type="Embed" ProgID="Equation.DSMT4" ShapeID="_x0000_i1036" DrawAspect="Content" ObjectID="_1764312084" r:id="rId32"/>
        </w:object>
      </w:r>
      <w:r w:rsidRPr="00A474A5">
        <w:rPr>
          <w:sz w:val="22"/>
          <w:szCs w:val="22"/>
        </w:rPr>
        <w:t xml:space="preserve"> или </w:t>
      </w:r>
      <w:r w:rsidRPr="00A474A5">
        <w:rPr>
          <w:position w:val="-10"/>
          <w:sz w:val="22"/>
          <w:szCs w:val="22"/>
        </w:rPr>
        <w:object w:dxaOrig="780" w:dyaOrig="320" w14:anchorId="26DBFDF6">
          <v:shape id="_x0000_i1037" type="#_x0000_t75" style="width:39.35pt;height:16pt" o:ole="">
            <v:imagedata r:id="rId33" o:title=""/>
          </v:shape>
          <o:OLEObject Type="Embed" ProgID="Equation.DSMT4" ShapeID="_x0000_i1037" DrawAspect="Content" ObjectID="_1764312085" r:id="rId34"/>
        </w:object>
      </w:r>
      <w:r w:rsidRPr="00A474A5">
        <w:rPr>
          <w:sz w:val="22"/>
          <w:szCs w:val="22"/>
        </w:rPr>
        <w:t xml:space="preserve">. В пространстве введена метрика двумя способами: а) </w:t>
      </w:r>
      <w:r w:rsidRPr="00A474A5">
        <w:rPr>
          <w:position w:val="-20"/>
          <w:sz w:val="22"/>
          <w:szCs w:val="22"/>
        </w:rPr>
        <w:object w:dxaOrig="2220" w:dyaOrig="460" w14:anchorId="60AA8D3F">
          <v:shape id="_x0000_i1038" type="#_x0000_t75" style="width:111.35pt;height:22.65pt" o:ole="">
            <v:imagedata r:id="rId35" o:title=""/>
          </v:shape>
          <o:OLEObject Type="Embed" ProgID="Equation.DSMT4" ShapeID="_x0000_i1038" DrawAspect="Content" ObjectID="_1764312086" r:id="rId36"/>
        </w:object>
      </w:r>
      <w:r w:rsidRPr="00A474A5">
        <w:rPr>
          <w:sz w:val="22"/>
          <w:szCs w:val="22"/>
        </w:rPr>
        <w:t xml:space="preserve">, и б) </w:t>
      </w:r>
      <w:r w:rsidRPr="00A474A5">
        <w:rPr>
          <w:position w:val="-30"/>
          <w:sz w:val="22"/>
          <w:szCs w:val="22"/>
        </w:rPr>
        <w:object w:dxaOrig="2040" w:dyaOrig="700" w14:anchorId="09F9A3A6">
          <v:shape id="_x0000_i1039" type="#_x0000_t75" style="width:102pt;height:35.35pt" o:ole="">
            <v:imagedata r:id="rId37" o:title=""/>
          </v:shape>
          <o:OLEObject Type="Embed" ProgID="Equation.DSMT4" ShapeID="_x0000_i1039" DrawAspect="Content" ObjectID="_1764312087" r:id="rId38"/>
        </w:object>
      </w:r>
      <w:r w:rsidRPr="00A474A5">
        <w:rPr>
          <w:sz w:val="22"/>
          <w:szCs w:val="22"/>
        </w:rPr>
        <w:t xml:space="preserve">, где </w:t>
      </w:r>
      <w:r w:rsidRPr="00A474A5">
        <w:rPr>
          <w:position w:val="-16"/>
          <w:sz w:val="22"/>
          <w:szCs w:val="22"/>
        </w:rPr>
        <w:object w:dxaOrig="1540" w:dyaOrig="440" w14:anchorId="4907D126">
          <v:shape id="_x0000_i1040" type="#_x0000_t75" style="width:77.35pt;height:22pt" o:ole="">
            <v:imagedata r:id="rId39" o:title=""/>
          </v:shape>
          <o:OLEObject Type="Embed" ProgID="Equation.DSMT4" ShapeID="_x0000_i1040" DrawAspect="Content" ObjectID="_1764312088" r:id="rId40"/>
        </w:object>
      </w:r>
      <w:r w:rsidRPr="00A474A5">
        <w:rPr>
          <w:sz w:val="22"/>
          <w:szCs w:val="22"/>
        </w:rPr>
        <w:t xml:space="preserve">, </w:t>
      </w:r>
      <w:r w:rsidRPr="00A474A5">
        <w:rPr>
          <w:position w:val="-14"/>
          <w:sz w:val="22"/>
          <w:szCs w:val="22"/>
        </w:rPr>
        <w:object w:dxaOrig="1780" w:dyaOrig="400" w14:anchorId="4BEF8156">
          <v:shape id="_x0000_i1041" type="#_x0000_t75" style="width:88.65pt;height:20pt" o:ole="">
            <v:imagedata r:id="rId41" o:title=""/>
          </v:shape>
          <o:OLEObject Type="Embed" ProgID="Equation.DSMT4" ShapeID="_x0000_i1041" DrawAspect="Content" ObjectID="_1764312089" r:id="rId42"/>
        </w:object>
      </w:r>
      <w:r w:rsidRPr="00A474A5">
        <w:rPr>
          <w:sz w:val="22"/>
          <w:szCs w:val="22"/>
        </w:rPr>
        <w:t>.</w:t>
      </w:r>
    </w:p>
    <w:p w14:paraId="0B69D122" w14:textId="77777777" w:rsidR="00167649" w:rsidRPr="00A474A5" w:rsidRDefault="00167649" w:rsidP="00A40B0B">
      <w:pPr>
        <w:ind w:left="78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Доказать, что условие </w:t>
      </w:r>
      <w:r w:rsidRPr="00A474A5">
        <w:rPr>
          <w:position w:val="-30"/>
          <w:sz w:val="22"/>
          <w:szCs w:val="22"/>
        </w:rPr>
        <w:object w:dxaOrig="2400" w:dyaOrig="700" w14:anchorId="3E41949D">
          <v:shape id="_x0000_i1042" type="#_x0000_t75" style="width:120pt;height:35.35pt" o:ole="">
            <v:imagedata r:id="rId43" o:title=""/>
          </v:shape>
          <o:OLEObject Type="Embed" ProgID="Equation.DSMT4" ShapeID="_x0000_i1042" DrawAspect="Content" ObjectID="_1764312090" r:id="rId44"/>
        </w:object>
      </w:r>
      <w:r w:rsidRPr="00A474A5">
        <w:rPr>
          <w:sz w:val="22"/>
          <w:szCs w:val="22"/>
        </w:rPr>
        <w:t xml:space="preserve"> является необходимым и достаточным, чтобы отображение являлось сжатием.</w:t>
      </w:r>
    </w:p>
    <w:p w14:paraId="7588C9E8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Доказать, что любое измеримое множество </w:t>
      </w:r>
      <w:r w:rsidRPr="00A474A5">
        <w:rPr>
          <w:position w:val="-4"/>
          <w:sz w:val="22"/>
          <w:szCs w:val="22"/>
        </w:rPr>
        <w:object w:dxaOrig="240" w:dyaOrig="260" w14:anchorId="74EF12BD">
          <v:shape id="_x0000_i1043" type="#_x0000_t75" style="width:12pt;height:13.35pt" o:ole="">
            <v:imagedata r:id="rId45" o:title=""/>
          </v:shape>
          <o:OLEObject Type="Embed" ProgID="Equation.DSMT4" ShapeID="_x0000_i1043" DrawAspect="Content" ObjectID="_1764312091" r:id="rId46"/>
        </w:object>
      </w:r>
      <w:r w:rsidRPr="00A474A5">
        <w:rPr>
          <w:sz w:val="22"/>
          <w:szCs w:val="22"/>
        </w:rPr>
        <w:t xml:space="preserve"> на прямой с мерой </w:t>
      </w:r>
      <w:r w:rsidRPr="00A474A5">
        <w:rPr>
          <w:position w:val="-14"/>
          <w:sz w:val="22"/>
          <w:szCs w:val="22"/>
        </w:rPr>
        <w:object w:dxaOrig="1080" w:dyaOrig="400" w14:anchorId="12AED659">
          <v:shape id="_x0000_i1044" type="#_x0000_t75" style="width:54.65pt;height:20pt" o:ole="">
            <v:imagedata r:id="rId47" o:title=""/>
          </v:shape>
          <o:OLEObject Type="Embed" ProgID="Equation.DSMT4" ShapeID="_x0000_i1044" DrawAspect="Content" ObjectID="_1764312092" r:id="rId48"/>
        </w:object>
      </w:r>
      <w:r w:rsidRPr="00A474A5">
        <w:rPr>
          <w:sz w:val="22"/>
          <w:szCs w:val="22"/>
        </w:rPr>
        <w:t xml:space="preserve"> содержит измеримое подмножество меры </w:t>
      </w:r>
      <w:r w:rsidRPr="00A474A5">
        <w:rPr>
          <w:position w:val="-10"/>
          <w:sz w:val="22"/>
          <w:szCs w:val="22"/>
        </w:rPr>
        <w:object w:dxaOrig="1180" w:dyaOrig="320" w14:anchorId="5861C735">
          <v:shape id="_x0000_i1045" type="#_x0000_t75" style="width:58.65pt;height:16pt" o:ole="">
            <v:imagedata r:id="rId49" o:title=""/>
          </v:shape>
          <o:OLEObject Type="Embed" ProgID="Equation.DSMT4" ShapeID="_x0000_i1045" DrawAspect="Content" ObjectID="_1764312093" r:id="rId50"/>
        </w:object>
      </w:r>
      <w:r w:rsidRPr="00A474A5">
        <w:rPr>
          <w:sz w:val="22"/>
          <w:szCs w:val="22"/>
        </w:rPr>
        <w:t>.</w:t>
      </w:r>
    </w:p>
    <w:p w14:paraId="1BB6D134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Пусть </w:t>
      </w:r>
      <w:r w:rsidRPr="00A474A5">
        <w:rPr>
          <w:position w:val="-10"/>
          <w:sz w:val="22"/>
          <w:szCs w:val="22"/>
        </w:rPr>
        <w:object w:dxaOrig="320" w:dyaOrig="320" w14:anchorId="3A2422E8">
          <v:shape id="_x0000_i1046" type="#_x0000_t75" style="width:16pt;height:16pt" o:ole="">
            <v:imagedata r:id="rId51" o:title=""/>
          </v:shape>
          <o:OLEObject Type="Embed" ProgID="Equation.DSMT4" ShapeID="_x0000_i1046" DrawAspect="Content" ObjectID="_1764312094" r:id="rId52"/>
        </w:object>
      </w:r>
      <w:r w:rsidRPr="00A474A5">
        <w:rPr>
          <w:sz w:val="22"/>
          <w:szCs w:val="22"/>
        </w:rPr>
        <w:t xml:space="preserve">- измеримое на сегменте </w:t>
      </w:r>
      <w:r w:rsidRPr="00A474A5">
        <w:rPr>
          <w:position w:val="-14"/>
          <w:sz w:val="22"/>
          <w:szCs w:val="22"/>
        </w:rPr>
        <w:object w:dxaOrig="520" w:dyaOrig="400" w14:anchorId="175BF247">
          <v:shape id="_x0000_i1047" type="#_x0000_t75" style="width:26pt;height:20pt" o:ole="">
            <v:imagedata r:id="rId53" o:title=""/>
          </v:shape>
          <o:OLEObject Type="Embed" ProgID="Equation.DSMT4" ShapeID="_x0000_i1047" DrawAspect="Content" ObjectID="_1764312095" r:id="rId54"/>
        </w:object>
      </w:r>
      <w:r w:rsidRPr="00A474A5">
        <w:rPr>
          <w:sz w:val="22"/>
          <w:szCs w:val="22"/>
        </w:rPr>
        <w:t xml:space="preserve"> для любого интервала </w:t>
      </w:r>
      <w:r w:rsidRPr="00A474A5">
        <w:rPr>
          <w:position w:val="-4"/>
          <w:sz w:val="22"/>
          <w:szCs w:val="22"/>
        </w:rPr>
        <w:object w:dxaOrig="220" w:dyaOrig="260" w14:anchorId="3D6A5905">
          <v:shape id="_x0000_i1048" type="#_x0000_t75" style="width:11.35pt;height:13.35pt" o:ole="">
            <v:imagedata r:id="rId55" o:title=""/>
          </v:shape>
          <o:OLEObject Type="Embed" ProgID="Equation.DSMT4" ShapeID="_x0000_i1048" DrawAspect="Content" ObjectID="_1764312096" r:id="rId56"/>
        </w:object>
      </w:r>
      <w:r w:rsidRPr="00A474A5">
        <w:rPr>
          <w:sz w:val="22"/>
          <w:szCs w:val="22"/>
        </w:rPr>
        <w:t xml:space="preserve"> имеет место неравенство </w:t>
      </w:r>
      <w:r w:rsidRPr="00A474A5">
        <w:rPr>
          <w:position w:val="-14"/>
          <w:sz w:val="22"/>
          <w:szCs w:val="22"/>
        </w:rPr>
        <w:object w:dxaOrig="2220" w:dyaOrig="400" w14:anchorId="33E5FCBE">
          <v:shape id="_x0000_i1049" type="#_x0000_t75" style="width:111.35pt;height:20pt" o:ole="">
            <v:imagedata r:id="rId57" o:title=""/>
          </v:shape>
          <o:OLEObject Type="Embed" ProgID="Equation.DSMT4" ShapeID="_x0000_i1049" DrawAspect="Content" ObjectID="_1764312097" r:id="rId58"/>
        </w:object>
      </w:r>
      <w:r w:rsidRPr="00A474A5">
        <w:rPr>
          <w:sz w:val="22"/>
          <w:szCs w:val="22"/>
        </w:rPr>
        <w:t xml:space="preserve">. Доказать, что </w:t>
      </w:r>
      <w:r w:rsidRPr="00A474A5">
        <w:rPr>
          <w:position w:val="-14"/>
          <w:sz w:val="22"/>
          <w:szCs w:val="22"/>
        </w:rPr>
        <w:object w:dxaOrig="680" w:dyaOrig="400" w14:anchorId="191DDC64">
          <v:shape id="_x0000_i1050" type="#_x0000_t75" style="width:34.65pt;height:20pt" o:ole="">
            <v:imagedata r:id="rId59" o:title=""/>
          </v:shape>
          <o:OLEObject Type="Embed" ProgID="Equation.DSMT4" ShapeID="_x0000_i1050" DrawAspect="Content" ObjectID="_1764312098" r:id="rId60"/>
        </w:object>
      </w:r>
      <w:r w:rsidRPr="00A474A5">
        <w:rPr>
          <w:sz w:val="22"/>
          <w:szCs w:val="22"/>
        </w:rPr>
        <w:t>.</w:t>
      </w:r>
    </w:p>
    <w:p w14:paraId="4F847E8C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Пусть </w:t>
      </w:r>
      <w:r w:rsidRPr="00A474A5">
        <w:rPr>
          <w:position w:val="-12"/>
          <w:sz w:val="22"/>
          <w:szCs w:val="22"/>
        </w:rPr>
        <w:object w:dxaOrig="260" w:dyaOrig="360" w14:anchorId="299CBA3A">
          <v:shape id="_x0000_i1051" type="#_x0000_t75" style="width:13.35pt;height:18.65pt" o:ole="">
            <v:imagedata r:id="rId61" o:title=""/>
          </v:shape>
          <o:OLEObject Type="Embed" ProgID="Equation.DSMT4" ShapeID="_x0000_i1051" DrawAspect="Content" ObjectID="_1764312099" r:id="rId62"/>
        </w:object>
      </w:r>
      <w:r w:rsidRPr="00A474A5">
        <w:rPr>
          <w:sz w:val="22"/>
          <w:szCs w:val="22"/>
        </w:rPr>
        <w:t xml:space="preserve"> и </w:t>
      </w:r>
      <w:r w:rsidRPr="00A474A5">
        <w:rPr>
          <w:position w:val="-12"/>
          <w:sz w:val="22"/>
          <w:szCs w:val="22"/>
        </w:rPr>
        <w:object w:dxaOrig="300" w:dyaOrig="360" w14:anchorId="7CA10B00">
          <v:shape id="_x0000_i1052" type="#_x0000_t75" style="width:15.35pt;height:18.65pt" o:ole="">
            <v:imagedata r:id="rId63" o:title=""/>
          </v:shape>
          <o:OLEObject Type="Embed" ProgID="Equation.DSMT4" ShapeID="_x0000_i1052" DrawAspect="Content" ObjectID="_1764312100" r:id="rId64"/>
        </w:object>
      </w:r>
      <w:r w:rsidRPr="00A474A5">
        <w:rPr>
          <w:sz w:val="22"/>
          <w:szCs w:val="22"/>
        </w:rPr>
        <w:t xml:space="preserve"> - измеримые подмножества сегмента </w:t>
      </w:r>
      <w:r w:rsidRPr="00A474A5">
        <w:rPr>
          <w:position w:val="-14"/>
          <w:sz w:val="22"/>
          <w:szCs w:val="22"/>
        </w:rPr>
        <w:object w:dxaOrig="520" w:dyaOrig="400" w14:anchorId="492FE73A">
          <v:shape id="_x0000_i1053" type="#_x0000_t75" style="width:26pt;height:20pt" o:ole="">
            <v:imagedata r:id="rId65" o:title=""/>
          </v:shape>
          <o:OLEObject Type="Embed" ProgID="Equation.DSMT4" ShapeID="_x0000_i1053" DrawAspect="Content" ObjectID="_1764312101" r:id="rId66"/>
        </w:object>
      </w:r>
      <w:r w:rsidRPr="00A474A5">
        <w:rPr>
          <w:sz w:val="22"/>
          <w:szCs w:val="22"/>
        </w:rPr>
        <w:t xml:space="preserve"> и </w:t>
      </w:r>
      <w:r w:rsidRPr="00A474A5">
        <w:rPr>
          <w:position w:val="-14"/>
          <w:sz w:val="22"/>
          <w:szCs w:val="22"/>
        </w:rPr>
        <w:object w:dxaOrig="1380" w:dyaOrig="400" w14:anchorId="4DC66905">
          <v:shape id="_x0000_i1054" type="#_x0000_t75" style="width:69.35pt;height:20pt" o:ole="">
            <v:imagedata r:id="rId67" o:title=""/>
          </v:shape>
          <o:OLEObject Type="Embed" ProgID="Equation.DSMT4" ShapeID="_x0000_i1054" DrawAspect="Content" ObjectID="_1764312102" r:id="rId68"/>
        </w:object>
      </w:r>
      <w:r w:rsidRPr="00A474A5">
        <w:rPr>
          <w:sz w:val="22"/>
          <w:szCs w:val="22"/>
        </w:rPr>
        <w:t xml:space="preserve">. Доказать, что </w:t>
      </w:r>
      <w:r w:rsidRPr="00A474A5">
        <w:rPr>
          <w:position w:val="-14"/>
          <w:sz w:val="22"/>
          <w:szCs w:val="22"/>
        </w:rPr>
        <w:object w:dxaOrig="1260" w:dyaOrig="400" w14:anchorId="4FB7D38F">
          <v:shape id="_x0000_i1055" type="#_x0000_t75" style="width:63.35pt;height:20pt" o:ole="">
            <v:imagedata r:id="rId69" o:title=""/>
          </v:shape>
          <o:OLEObject Type="Embed" ProgID="Equation.DSMT4" ShapeID="_x0000_i1055" DrawAspect="Content" ObjectID="_1764312103" r:id="rId70"/>
        </w:object>
      </w:r>
      <w:r w:rsidRPr="00A474A5">
        <w:rPr>
          <w:sz w:val="22"/>
          <w:szCs w:val="22"/>
        </w:rPr>
        <w:t>.</w:t>
      </w:r>
    </w:p>
    <w:p w14:paraId="28F7A5B7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Может ли открытое неограниченное множество иметь конечную меру?</w:t>
      </w:r>
    </w:p>
    <w:p w14:paraId="3F9D23B0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Пусть замкнутое множество имеет конечную меру. Может ли оно быть неограниченным?</w:t>
      </w:r>
    </w:p>
    <w:p w14:paraId="0A6EF859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Доказать, что непрерывные функции на</w:t>
      </w:r>
      <w:r w:rsidRPr="00A474A5">
        <w:rPr>
          <w:position w:val="-14"/>
          <w:sz w:val="22"/>
          <w:szCs w:val="22"/>
        </w:rPr>
        <w:object w:dxaOrig="499" w:dyaOrig="400" w14:anchorId="5A3C009F">
          <v:shape id="_x0000_i1056" type="#_x0000_t75" style="width:24.65pt;height:20pt" o:ole="">
            <v:imagedata r:id="rId71" o:title=""/>
          </v:shape>
          <o:OLEObject Type="Embed" ProgID="Equation.DSMT4" ShapeID="_x0000_i1056" DrawAspect="Content" ObjectID="_1764312104" r:id="rId72"/>
        </w:object>
      </w:r>
      <w:r w:rsidRPr="00A474A5">
        <w:rPr>
          <w:sz w:val="22"/>
          <w:szCs w:val="22"/>
        </w:rPr>
        <w:t xml:space="preserve"> эквивалентны тогда и только тогда, когда они равны.</w:t>
      </w:r>
    </w:p>
    <w:p w14:paraId="5E3A26E7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Доказать, что непрерывные на измеримом множестве </w:t>
      </w:r>
      <w:r w:rsidRPr="00A474A5">
        <w:rPr>
          <w:position w:val="-4"/>
          <w:sz w:val="22"/>
          <w:szCs w:val="22"/>
        </w:rPr>
        <w:object w:dxaOrig="240" w:dyaOrig="260" w14:anchorId="4AF0AE46">
          <v:shape id="_x0000_i1057" type="#_x0000_t75" style="width:12pt;height:13.35pt" o:ole="">
            <v:imagedata r:id="rId73" o:title=""/>
          </v:shape>
          <o:OLEObject Type="Embed" ProgID="Equation.DSMT4" ShapeID="_x0000_i1057" DrawAspect="Content" ObjectID="_1764312105" r:id="rId74"/>
        </w:object>
      </w:r>
      <w:r w:rsidRPr="00A474A5">
        <w:rPr>
          <w:sz w:val="22"/>
          <w:szCs w:val="22"/>
        </w:rPr>
        <w:t xml:space="preserve"> функции являются измеримыми.</w:t>
      </w:r>
    </w:p>
    <w:p w14:paraId="77F34B13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Доказать, что если </w:t>
      </w:r>
      <w:r w:rsidRPr="00A474A5">
        <w:rPr>
          <w:position w:val="-14"/>
          <w:sz w:val="22"/>
          <w:szCs w:val="22"/>
        </w:rPr>
        <w:object w:dxaOrig="600" w:dyaOrig="400" w14:anchorId="0E5A9D75">
          <v:shape id="_x0000_i1058" type="#_x0000_t75" style="width:30pt;height:20pt" o:ole="">
            <v:imagedata r:id="rId75" o:title=""/>
          </v:shape>
          <o:OLEObject Type="Embed" ProgID="Equation.DSMT4" ShapeID="_x0000_i1058" DrawAspect="Content" ObjectID="_1764312106" r:id="rId76"/>
        </w:object>
      </w:r>
      <w:r w:rsidRPr="00A474A5">
        <w:rPr>
          <w:sz w:val="22"/>
          <w:szCs w:val="22"/>
        </w:rPr>
        <w:t xml:space="preserve">имеет производную на сегменте </w:t>
      </w:r>
      <w:r w:rsidRPr="00A474A5">
        <w:rPr>
          <w:position w:val="-10"/>
          <w:sz w:val="22"/>
          <w:szCs w:val="22"/>
        </w:rPr>
        <w:object w:dxaOrig="540" w:dyaOrig="340" w14:anchorId="455745CE">
          <v:shape id="_x0000_i1059" type="#_x0000_t75" style="width:27.35pt;height:16.65pt" o:ole="">
            <v:imagedata r:id="rId77" o:title=""/>
          </v:shape>
          <o:OLEObject Type="Embed" ProgID="Equation.3" ShapeID="_x0000_i1059" DrawAspect="Content" ObjectID="_1764312107" r:id="rId78"/>
        </w:object>
      </w:r>
      <w:r w:rsidRPr="00A474A5">
        <w:rPr>
          <w:sz w:val="22"/>
          <w:szCs w:val="22"/>
        </w:rPr>
        <w:t xml:space="preserve">, то производная </w:t>
      </w:r>
      <w:r w:rsidRPr="00A474A5">
        <w:rPr>
          <w:position w:val="-10"/>
          <w:sz w:val="22"/>
          <w:szCs w:val="22"/>
        </w:rPr>
        <w:object w:dxaOrig="600" w:dyaOrig="340" w14:anchorId="401DC16F">
          <v:shape id="_x0000_i1060" type="#_x0000_t75" style="width:30pt;height:16.65pt" o:ole="">
            <v:imagedata r:id="rId79" o:title=""/>
          </v:shape>
          <o:OLEObject Type="Embed" ProgID="Equation.3" ShapeID="_x0000_i1060" DrawAspect="Content" ObjectID="_1764312108" r:id="rId80"/>
        </w:object>
      </w:r>
      <w:r w:rsidRPr="00A474A5">
        <w:rPr>
          <w:sz w:val="22"/>
          <w:szCs w:val="22"/>
        </w:rPr>
        <w:t xml:space="preserve"> измерима.</w:t>
      </w:r>
    </w:p>
    <w:p w14:paraId="4B940BF7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Привести пример ограниченной, измеримой функции, не эквивалентной никакой функции, интегрируемой по Риману.</w:t>
      </w:r>
    </w:p>
    <w:p w14:paraId="099BEA83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Привести пример неизмеримой функции. Доказать, что множество и его характеристическая функция измеримы или не измеримы одновременно.</w:t>
      </w:r>
    </w:p>
    <w:p w14:paraId="3D8046A8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Будет ли измерима функция </w:t>
      </w:r>
      <w:r w:rsidRPr="00A474A5">
        <w:rPr>
          <w:position w:val="-30"/>
          <w:sz w:val="22"/>
          <w:szCs w:val="22"/>
        </w:rPr>
        <w:object w:dxaOrig="1560" w:dyaOrig="680" w14:anchorId="509291BF">
          <v:shape id="_x0000_i1061" type="#_x0000_t75" style="width:78pt;height:34.65pt" o:ole="">
            <v:imagedata r:id="rId81" o:title=""/>
          </v:shape>
          <o:OLEObject Type="Embed" ProgID="Equation.3" ShapeID="_x0000_i1061" DrawAspect="Content" ObjectID="_1764312109" r:id="rId82"/>
        </w:object>
      </w:r>
      <w:r w:rsidRPr="00A474A5">
        <w:rPr>
          <w:sz w:val="22"/>
          <w:szCs w:val="22"/>
        </w:rPr>
        <w:t>на</w:t>
      </w:r>
      <w:r w:rsidRPr="00A474A5">
        <w:rPr>
          <w:position w:val="-14"/>
          <w:sz w:val="22"/>
          <w:szCs w:val="22"/>
        </w:rPr>
        <w:object w:dxaOrig="499" w:dyaOrig="400" w14:anchorId="21EE1EBC">
          <v:shape id="_x0000_i1062" type="#_x0000_t75" style="width:24.65pt;height:20pt" o:ole="">
            <v:imagedata r:id="rId71" o:title=""/>
          </v:shape>
          <o:OLEObject Type="Embed" ProgID="Equation.DSMT4" ShapeID="_x0000_i1062" DrawAspect="Content" ObjectID="_1764312110" r:id="rId83"/>
        </w:object>
      </w:r>
      <w:r w:rsidRPr="00A474A5">
        <w:rPr>
          <w:sz w:val="22"/>
          <w:szCs w:val="22"/>
        </w:rPr>
        <w:t>?</w:t>
      </w:r>
    </w:p>
    <w:p w14:paraId="7D23752B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Будет ли измерима функция </w:t>
      </w:r>
      <w:r w:rsidRPr="00A474A5">
        <w:rPr>
          <w:position w:val="-38"/>
          <w:sz w:val="22"/>
          <w:szCs w:val="22"/>
        </w:rPr>
        <w:object w:dxaOrig="2540" w:dyaOrig="880" w14:anchorId="471DDDAD">
          <v:shape id="_x0000_i1063" type="#_x0000_t75" style="width:127.35pt;height:44pt" o:ole="">
            <v:imagedata r:id="rId84" o:title=""/>
          </v:shape>
          <o:OLEObject Type="Embed" ProgID="Equation.3" ShapeID="_x0000_i1063" DrawAspect="Content" ObjectID="_1764312111" r:id="rId85"/>
        </w:object>
      </w:r>
    </w:p>
    <w:p w14:paraId="5452E02A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Пусть </w:t>
      </w:r>
      <w:r w:rsidRPr="00A474A5">
        <w:rPr>
          <w:position w:val="-4"/>
          <w:sz w:val="22"/>
          <w:szCs w:val="22"/>
        </w:rPr>
        <w:object w:dxaOrig="240" w:dyaOrig="260" w14:anchorId="5FCE0558">
          <v:shape id="_x0000_i1064" type="#_x0000_t75" style="width:12pt;height:13.35pt" o:ole="">
            <v:imagedata r:id="rId86" o:title=""/>
          </v:shape>
          <o:OLEObject Type="Embed" ProgID="Equation.3" ShapeID="_x0000_i1064" DrawAspect="Content" ObjectID="_1764312112" r:id="rId87"/>
        </w:object>
      </w:r>
      <w:r w:rsidRPr="00A474A5">
        <w:rPr>
          <w:sz w:val="22"/>
          <w:szCs w:val="22"/>
        </w:rPr>
        <w:t xml:space="preserve"> - неизмеримое множество на интервале </w:t>
      </w:r>
      <w:r w:rsidRPr="00A474A5">
        <w:rPr>
          <w:position w:val="-28"/>
          <w:sz w:val="22"/>
          <w:szCs w:val="22"/>
        </w:rPr>
        <w:object w:dxaOrig="720" w:dyaOrig="680" w14:anchorId="7DAFF674">
          <v:shape id="_x0000_i1065" type="#_x0000_t75" style="width:36pt;height:34.65pt" o:ole="">
            <v:imagedata r:id="rId88" o:title=""/>
          </v:shape>
          <o:OLEObject Type="Embed" ProgID="Equation.3" ShapeID="_x0000_i1065" DrawAspect="Content" ObjectID="_1764312113" r:id="rId89"/>
        </w:object>
      </w:r>
      <w:r w:rsidRPr="00A474A5">
        <w:rPr>
          <w:sz w:val="22"/>
          <w:szCs w:val="22"/>
        </w:rPr>
        <w:t xml:space="preserve">. Будет ли функция </w:t>
      </w:r>
      <w:r w:rsidRPr="00A474A5">
        <w:rPr>
          <w:position w:val="-10"/>
          <w:sz w:val="22"/>
          <w:szCs w:val="22"/>
        </w:rPr>
        <w:object w:dxaOrig="820" w:dyaOrig="340" w14:anchorId="628EB926">
          <v:shape id="_x0000_i1066" type="#_x0000_t75" style="width:41.35pt;height:16.65pt" o:ole="">
            <v:imagedata r:id="rId90" o:title=""/>
          </v:shape>
          <o:OLEObject Type="Embed" ProgID="Equation.3" ShapeID="_x0000_i1066" DrawAspect="Content" ObjectID="_1764312114" r:id="rId91"/>
        </w:object>
      </w:r>
      <w:r w:rsidRPr="00A474A5">
        <w:rPr>
          <w:position w:val="-30"/>
          <w:sz w:val="22"/>
          <w:szCs w:val="22"/>
        </w:rPr>
        <w:object w:dxaOrig="1320" w:dyaOrig="720" w14:anchorId="1861CE22">
          <v:shape id="_x0000_i1067" type="#_x0000_t75" style="width:66pt;height:36pt" o:ole="">
            <v:imagedata r:id="rId92" o:title=""/>
          </v:shape>
          <o:OLEObject Type="Embed" ProgID="Equation.3" ShapeID="_x0000_i1067" DrawAspect="Content" ObjectID="_1764312115" r:id="rId93"/>
        </w:object>
      </w:r>
      <w:r w:rsidRPr="00A474A5">
        <w:rPr>
          <w:sz w:val="22"/>
          <w:szCs w:val="22"/>
        </w:rPr>
        <w:t xml:space="preserve"> измеримой?</w:t>
      </w:r>
    </w:p>
    <w:p w14:paraId="0A6E9AAE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Привести пример ограниченной функции, разрывной в каждой точке отрезка </w:t>
      </w:r>
      <w:r w:rsidRPr="00A474A5">
        <w:rPr>
          <w:position w:val="-10"/>
          <w:sz w:val="22"/>
          <w:szCs w:val="22"/>
        </w:rPr>
        <w:object w:dxaOrig="540" w:dyaOrig="340" w14:anchorId="7B2DB455">
          <v:shape id="_x0000_i1068" type="#_x0000_t75" style="width:27.35pt;height:16.65pt" o:ole="">
            <v:imagedata r:id="rId77" o:title=""/>
          </v:shape>
          <o:OLEObject Type="Embed" ProgID="Equation.3" ShapeID="_x0000_i1068" DrawAspect="Content" ObjectID="_1764312116" r:id="rId94"/>
        </w:object>
      </w:r>
      <w:r w:rsidRPr="00A474A5">
        <w:rPr>
          <w:sz w:val="22"/>
          <w:szCs w:val="22"/>
        </w:rPr>
        <w:t xml:space="preserve"> и интегрируемой по Лебегу. Будет ли эта функция интегрируема по Риману?</w:t>
      </w:r>
    </w:p>
    <w:p w14:paraId="5030BC82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Привести пример функции, интегрируемой по Лебегу на </w:t>
      </w:r>
      <w:r w:rsidRPr="00A474A5">
        <w:rPr>
          <w:position w:val="-14"/>
          <w:sz w:val="22"/>
          <w:szCs w:val="22"/>
        </w:rPr>
        <w:object w:dxaOrig="499" w:dyaOrig="400" w14:anchorId="236C13BF">
          <v:shape id="_x0000_i1069" type="#_x0000_t75" style="width:24.65pt;height:20pt" o:ole="">
            <v:imagedata r:id="rId71" o:title=""/>
          </v:shape>
          <o:OLEObject Type="Embed" ProgID="Equation.DSMT4" ShapeID="_x0000_i1069" DrawAspect="Content" ObjectID="_1764312117" r:id="rId95"/>
        </w:object>
      </w:r>
      <w:r w:rsidRPr="00A474A5">
        <w:rPr>
          <w:sz w:val="22"/>
          <w:szCs w:val="22"/>
        </w:rPr>
        <w:t xml:space="preserve">, но не являющейся ограниченной ни на каком отрезке </w:t>
      </w:r>
      <w:r w:rsidRPr="00A474A5">
        <w:rPr>
          <w:position w:val="-10"/>
          <w:sz w:val="22"/>
          <w:szCs w:val="22"/>
        </w:rPr>
        <w:object w:dxaOrig="1260" w:dyaOrig="340" w14:anchorId="043E4B66">
          <v:shape id="_x0000_i1070" type="#_x0000_t75" style="width:63.35pt;height:16.65pt" o:ole="">
            <v:imagedata r:id="rId96" o:title=""/>
          </v:shape>
          <o:OLEObject Type="Embed" ProgID="Equation.3" ShapeID="_x0000_i1070" DrawAspect="Content" ObjectID="_1764312118" r:id="rId97"/>
        </w:object>
      </w:r>
      <w:r w:rsidRPr="00A474A5">
        <w:rPr>
          <w:sz w:val="22"/>
          <w:szCs w:val="22"/>
        </w:rPr>
        <w:t>.</w:t>
      </w:r>
    </w:p>
    <w:p w14:paraId="78BCA303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При каких</w:t>
      </w:r>
      <w:r w:rsidRPr="00A474A5">
        <w:rPr>
          <w:position w:val="-6"/>
          <w:sz w:val="22"/>
          <w:szCs w:val="22"/>
        </w:rPr>
        <w:object w:dxaOrig="240" w:dyaOrig="220" w14:anchorId="64DF46B1">
          <v:shape id="_x0000_i1071" type="#_x0000_t75" style="width:12pt;height:11.35pt" o:ole="">
            <v:imagedata r:id="rId98" o:title=""/>
          </v:shape>
          <o:OLEObject Type="Embed" ProgID="Equation.3" ShapeID="_x0000_i1071" DrawAspect="Content" ObjectID="_1764312119" r:id="rId99"/>
        </w:object>
      </w:r>
      <w:r w:rsidRPr="00A474A5">
        <w:rPr>
          <w:sz w:val="22"/>
          <w:szCs w:val="22"/>
        </w:rPr>
        <w:t xml:space="preserve"> и </w:t>
      </w:r>
      <w:r w:rsidRPr="00A474A5">
        <w:rPr>
          <w:position w:val="-10"/>
          <w:sz w:val="22"/>
          <w:szCs w:val="22"/>
        </w:rPr>
        <w:object w:dxaOrig="240" w:dyaOrig="320" w14:anchorId="64A7EECE">
          <v:shape id="_x0000_i1072" type="#_x0000_t75" style="width:12pt;height:16pt" o:ole="">
            <v:imagedata r:id="rId100" o:title=""/>
          </v:shape>
          <o:OLEObject Type="Embed" ProgID="Equation.3" ShapeID="_x0000_i1072" DrawAspect="Content" ObjectID="_1764312120" r:id="rId101"/>
        </w:object>
      </w:r>
      <w:r w:rsidRPr="00A474A5">
        <w:rPr>
          <w:sz w:val="22"/>
          <w:szCs w:val="22"/>
        </w:rPr>
        <w:t xml:space="preserve"> функция </w:t>
      </w:r>
      <w:r w:rsidRPr="00A474A5">
        <w:rPr>
          <w:position w:val="-10"/>
          <w:sz w:val="22"/>
          <w:szCs w:val="22"/>
        </w:rPr>
        <w:object w:dxaOrig="1820" w:dyaOrig="360" w14:anchorId="1981545E">
          <v:shape id="_x0000_i1073" type="#_x0000_t75" style="width:91.35pt;height:18.65pt" o:ole="">
            <v:imagedata r:id="rId102" o:title=""/>
          </v:shape>
          <o:OLEObject Type="Embed" ProgID="Equation.3" ShapeID="_x0000_i1073" DrawAspect="Content" ObjectID="_1764312121" r:id="rId103"/>
        </w:object>
      </w:r>
      <w:r w:rsidRPr="00A474A5">
        <w:rPr>
          <w:sz w:val="22"/>
          <w:szCs w:val="22"/>
        </w:rPr>
        <w:t xml:space="preserve"> интегрируема по Лебегу на </w:t>
      </w:r>
      <w:r w:rsidRPr="00A474A5">
        <w:rPr>
          <w:position w:val="-14"/>
          <w:sz w:val="22"/>
          <w:szCs w:val="22"/>
        </w:rPr>
        <w:object w:dxaOrig="499" w:dyaOrig="400" w14:anchorId="118E5379">
          <v:shape id="_x0000_i1074" type="#_x0000_t75" style="width:24.65pt;height:20pt" o:ole="">
            <v:imagedata r:id="rId71" o:title=""/>
          </v:shape>
          <o:OLEObject Type="Embed" ProgID="Equation.DSMT4" ShapeID="_x0000_i1074" DrawAspect="Content" ObjectID="_1764312122" r:id="rId104"/>
        </w:object>
      </w:r>
      <w:r w:rsidRPr="00A474A5">
        <w:rPr>
          <w:sz w:val="22"/>
          <w:szCs w:val="22"/>
        </w:rPr>
        <w:t>.</w:t>
      </w:r>
    </w:p>
    <w:p w14:paraId="77C6977B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lastRenderedPageBreak/>
        <w:t xml:space="preserve">Доказать, что если </w:t>
      </w:r>
      <w:r w:rsidRPr="00A474A5">
        <w:rPr>
          <w:position w:val="-10"/>
          <w:sz w:val="22"/>
          <w:szCs w:val="22"/>
        </w:rPr>
        <w:object w:dxaOrig="900" w:dyaOrig="340" w14:anchorId="1C24FAB6">
          <v:shape id="_x0000_i1075" type="#_x0000_t75" style="width:45.35pt;height:16.65pt" o:ole="">
            <v:imagedata r:id="rId105" o:title=""/>
          </v:shape>
          <o:OLEObject Type="Embed" ProgID="Equation.3" ShapeID="_x0000_i1075" DrawAspect="Content" ObjectID="_1764312123" r:id="rId106"/>
        </w:object>
      </w:r>
      <w:r w:rsidRPr="00A474A5">
        <w:rPr>
          <w:sz w:val="22"/>
          <w:szCs w:val="22"/>
        </w:rPr>
        <w:t xml:space="preserve"> на множестве </w:t>
      </w:r>
      <w:r w:rsidRPr="00A474A5">
        <w:rPr>
          <w:position w:val="-4"/>
          <w:sz w:val="22"/>
          <w:szCs w:val="22"/>
        </w:rPr>
        <w:object w:dxaOrig="240" w:dyaOrig="260" w14:anchorId="51B2E2F8">
          <v:shape id="_x0000_i1076" type="#_x0000_t75" style="width:12pt;height:13.35pt" o:ole="">
            <v:imagedata r:id="rId107" o:title=""/>
          </v:shape>
          <o:OLEObject Type="Embed" ProgID="Equation.3" ShapeID="_x0000_i1076" DrawAspect="Content" ObjectID="_1764312124" r:id="rId108"/>
        </w:object>
      </w:r>
      <w:r w:rsidRPr="00A474A5">
        <w:rPr>
          <w:sz w:val="22"/>
          <w:szCs w:val="22"/>
        </w:rPr>
        <w:t xml:space="preserve"> и </w:t>
      </w:r>
      <w:r w:rsidRPr="00A474A5">
        <w:rPr>
          <w:position w:val="-10"/>
          <w:sz w:val="22"/>
          <w:szCs w:val="22"/>
        </w:rPr>
        <w:object w:dxaOrig="600" w:dyaOrig="320" w14:anchorId="56BA2F8A">
          <v:shape id="_x0000_i1077" type="#_x0000_t75" style="width:30pt;height:16pt" o:ole="">
            <v:imagedata r:id="rId109" o:title=""/>
          </v:shape>
          <o:OLEObject Type="Embed" ProgID="Equation.3" ShapeID="_x0000_i1077" DrawAspect="Content" ObjectID="_1764312125" r:id="rId110"/>
        </w:object>
      </w:r>
      <w:r w:rsidRPr="00A474A5">
        <w:rPr>
          <w:sz w:val="22"/>
          <w:szCs w:val="22"/>
        </w:rPr>
        <w:t xml:space="preserve">, то функция удовлетворяет неравенству Чебышева </w:t>
      </w:r>
      <w:r w:rsidRPr="00A474A5">
        <w:rPr>
          <w:position w:val="-30"/>
          <w:sz w:val="22"/>
          <w:szCs w:val="22"/>
        </w:rPr>
        <w:object w:dxaOrig="2920" w:dyaOrig="680" w14:anchorId="3FBEAD1B">
          <v:shape id="_x0000_i1078" type="#_x0000_t75" style="width:145.35pt;height:34.65pt" o:ole="">
            <v:imagedata r:id="rId111" o:title=""/>
          </v:shape>
          <o:OLEObject Type="Embed" ProgID="Equation.3" ShapeID="_x0000_i1078" DrawAspect="Content" ObjectID="_1764312126" r:id="rId112"/>
        </w:object>
      </w:r>
    </w:p>
    <w:p w14:paraId="18AE5162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Существует ли интеграл Лебега от</w:t>
      </w:r>
      <w:r w:rsidRPr="00A474A5">
        <w:rPr>
          <w:position w:val="-34"/>
          <w:sz w:val="22"/>
          <w:szCs w:val="22"/>
        </w:rPr>
        <w:object w:dxaOrig="1860" w:dyaOrig="720" w14:anchorId="1103B4D6">
          <v:shape id="_x0000_i1079" type="#_x0000_t75" style="width:93.35pt;height:36pt" o:ole="">
            <v:imagedata r:id="rId113" o:title=""/>
          </v:shape>
          <o:OLEObject Type="Embed" ProgID="Equation.3" ShapeID="_x0000_i1079" DrawAspect="Content" ObjectID="_1764312127" r:id="rId114"/>
        </w:object>
      </w:r>
      <w:r w:rsidRPr="00A474A5">
        <w:rPr>
          <w:sz w:val="22"/>
          <w:szCs w:val="22"/>
        </w:rPr>
        <w:t xml:space="preserve"> на </w:t>
      </w:r>
      <w:r w:rsidRPr="00A474A5">
        <w:rPr>
          <w:position w:val="-14"/>
          <w:sz w:val="22"/>
          <w:szCs w:val="22"/>
        </w:rPr>
        <w:object w:dxaOrig="499" w:dyaOrig="400" w14:anchorId="563D28EB">
          <v:shape id="_x0000_i1080" type="#_x0000_t75" style="width:24.65pt;height:20pt" o:ole="">
            <v:imagedata r:id="rId71" o:title=""/>
          </v:shape>
          <o:OLEObject Type="Embed" ProgID="Equation.DSMT4" ShapeID="_x0000_i1080" DrawAspect="Content" ObjectID="_1764312128" r:id="rId115"/>
        </w:object>
      </w:r>
      <w:r w:rsidRPr="00A474A5">
        <w:rPr>
          <w:sz w:val="22"/>
          <w:szCs w:val="22"/>
        </w:rPr>
        <w:t>?</w:t>
      </w:r>
    </w:p>
    <w:p w14:paraId="7274CE47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Будет ли функция </w:t>
      </w:r>
      <w:r w:rsidRPr="00A474A5">
        <w:rPr>
          <w:position w:val="-10"/>
          <w:sz w:val="22"/>
          <w:szCs w:val="22"/>
        </w:rPr>
        <w:object w:dxaOrig="540" w:dyaOrig="340" w14:anchorId="03579B89">
          <v:shape id="_x0000_i1081" type="#_x0000_t75" style="width:27.35pt;height:16.65pt" o:ole="">
            <v:imagedata r:id="rId116" o:title=""/>
          </v:shape>
          <o:OLEObject Type="Embed" ProgID="Equation.3" ShapeID="_x0000_i1081" DrawAspect="Content" ObjectID="_1764312129" r:id="rId117"/>
        </w:object>
      </w:r>
      <w:r w:rsidRPr="00A474A5">
        <w:rPr>
          <w:sz w:val="22"/>
          <w:szCs w:val="22"/>
        </w:rPr>
        <w:t xml:space="preserve">интегрируемы по Лебегу на </w:t>
      </w:r>
      <w:r w:rsidRPr="00A474A5">
        <w:rPr>
          <w:position w:val="-10"/>
          <w:sz w:val="22"/>
          <w:szCs w:val="22"/>
        </w:rPr>
        <w:object w:dxaOrig="580" w:dyaOrig="340" w14:anchorId="52F69A47">
          <v:shape id="_x0000_i1082" type="#_x0000_t75" style="width:29.35pt;height:16.65pt" o:ole="">
            <v:imagedata r:id="rId118" o:title=""/>
          </v:shape>
          <o:OLEObject Type="Embed" ProgID="Equation.3" ShapeID="_x0000_i1082" DrawAspect="Content" ObjectID="_1764312130" r:id="rId119"/>
        </w:object>
      </w:r>
      <w:r w:rsidRPr="00A474A5">
        <w:rPr>
          <w:sz w:val="22"/>
          <w:szCs w:val="22"/>
        </w:rPr>
        <w:t xml:space="preserve">, если </w:t>
      </w:r>
      <w:r w:rsidRPr="00A474A5">
        <w:rPr>
          <w:position w:val="-42"/>
          <w:sz w:val="22"/>
          <w:szCs w:val="22"/>
        </w:rPr>
        <w:object w:dxaOrig="3120" w:dyaOrig="960" w14:anchorId="598988E2">
          <v:shape id="_x0000_i1083" type="#_x0000_t75" style="width:156pt;height:48pt" o:ole="">
            <v:imagedata r:id="rId120" o:title=""/>
          </v:shape>
          <o:OLEObject Type="Embed" ProgID="Equation.3" ShapeID="_x0000_i1083" DrawAspect="Content" ObjectID="_1764312131" r:id="rId121"/>
        </w:object>
      </w:r>
    </w:p>
    <w:p w14:paraId="061A640C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При каких</w:t>
      </w:r>
      <w:r w:rsidRPr="00A474A5">
        <w:rPr>
          <w:position w:val="-6"/>
          <w:sz w:val="22"/>
          <w:szCs w:val="22"/>
        </w:rPr>
        <w:object w:dxaOrig="240" w:dyaOrig="220" w14:anchorId="0C551FF2">
          <v:shape id="_x0000_i1084" type="#_x0000_t75" style="width:12pt;height:11.35pt" o:ole="">
            <v:imagedata r:id="rId122" o:title=""/>
          </v:shape>
          <o:OLEObject Type="Embed" ProgID="Equation.3" ShapeID="_x0000_i1084" DrawAspect="Content" ObjectID="_1764312132" r:id="rId123"/>
        </w:object>
      </w:r>
      <w:r w:rsidRPr="00A474A5">
        <w:rPr>
          <w:sz w:val="22"/>
          <w:szCs w:val="22"/>
        </w:rPr>
        <w:t xml:space="preserve"> и </w:t>
      </w:r>
      <w:r w:rsidRPr="00A474A5">
        <w:rPr>
          <w:position w:val="-10"/>
          <w:sz w:val="22"/>
          <w:szCs w:val="22"/>
        </w:rPr>
        <w:object w:dxaOrig="240" w:dyaOrig="320" w14:anchorId="38B73239">
          <v:shape id="_x0000_i1085" type="#_x0000_t75" style="width:12pt;height:16pt" o:ole="">
            <v:imagedata r:id="rId124" o:title=""/>
          </v:shape>
          <o:OLEObject Type="Embed" ProgID="Equation.3" ShapeID="_x0000_i1085" DrawAspect="Content" ObjectID="_1764312133" r:id="rId125"/>
        </w:object>
      </w:r>
      <w:r w:rsidRPr="00A474A5">
        <w:rPr>
          <w:sz w:val="22"/>
          <w:szCs w:val="22"/>
        </w:rPr>
        <w:t xml:space="preserve"> существует интеграл Лебега на </w:t>
      </w:r>
      <w:r w:rsidRPr="00A474A5">
        <w:rPr>
          <w:position w:val="-10"/>
          <w:sz w:val="22"/>
          <w:szCs w:val="22"/>
        </w:rPr>
        <w:object w:dxaOrig="760" w:dyaOrig="340" w14:anchorId="670E8E18">
          <v:shape id="_x0000_i1086" type="#_x0000_t75" style="width:37.35pt;height:16.65pt" o:ole="">
            <v:imagedata r:id="rId126" o:title=""/>
          </v:shape>
          <o:OLEObject Type="Embed" ProgID="Equation.3" ShapeID="_x0000_i1086" DrawAspect="Content" ObjectID="_1764312134" r:id="rId127"/>
        </w:object>
      </w:r>
      <w:r w:rsidRPr="00A474A5">
        <w:rPr>
          <w:sz w:val="22"/>
          <w:szCs w:val="22"/>
        </w:rPr>
        <w:t xml:space="preserve">, от функции </w:t>
      </w:r>
      <w:r w:rsidRPr="00A474A5">
        <w:rPr>
          <w:position w:val="-10"/>
          <w:sz w:val="22"/>
          <w:szCs w:val="22"/>
        </w:rPr>
        <w:object w:dxaOrig="1620" w:dyaOrig="360" w14:anchorId="346E234F">
          <v:shape id="_x0000_i1087" type="#_x0000_t75" style="width:81.35pt;height:18.65pt" o:ole="">
            <v:imagedata r:id="rId128" o:title=""/>
          </v:shape>
          <o:OLEObject Type="Embed" ProgID="Equation.3" ShapeID="_x0000_i1087" DrawAspect="Content" ObjectID="_1764312135" r:id="rId129"/>
        </w:object>
      </w:r>
      <w:r w:rsidRPr="00A474A5">
        <w:rPr>
          <w:sz w:val="22"/>
          <w:szCs w:val="22"/>
        </w:rPr>
        <w:t>.</w:t>
      </w:r>
    </w:p>
    <w:p w14:paraId="3D7CC35A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Существует ли интеграл Лебега на</w:t>
      </w:r>
      <w:r w:rsidRPr="00A474A5">
        <w:rPr>
          <w:position w:val="-10"/>
          <w:sz w:val="22"/>
          <w:szCs w:val="22"/>
        </w:rPr>
        <w:object w:dxaOrig="760" w:dyaOrig="340" w14:anchorId="004D5975">
          <v:shape id="_x0000_i1088" type="#_x0000_t75" style="width:37.35pt;height:16.65pt" o:ole="">
            <v:imagedata r:id="rId130" o:title=""/>
          </v:shape>
          <o:OLEObject Type="Embed" ProgID="Equation.3" ShapeID="_x0000_i1088" DrawAspect="Content" ObjectID="_1764312136" r:id="rId131"/>
        </w:object>
      </w:r>
      <w:r w:rsidRPr="00A474A5">
        <w:rPr>
          <w:sz w:val="22"/>
          <w:szCs w:val="22"/>
        </w:rPr>
        <w:t xml:space="preserve"> от функции </w:t>
      </w:r>
      <w:r w:rsidRPr="00A474A5">
        <w:rPr>
          <w:position w:val="-26"/>
          <w:sz w:val="22"/>
          <w:szCs w:val="22"/>
        </w:rPr>
        <w:object w:dxaOrig="1680" w:dyaOrig="560" w14:anchorId="326D831E">
          <v:shape id="_x0000_i1089" type="#_x0000_t75" style="width:84pt;height:28pt" o:ole="">
            <v:imagedata r:id="rId132" o:title=""/>
          </v:shape>
          <o:OLEObject Type="Embed" ProgID="Equation.3" ShapeID="_x0000_i1089" DrawAspect="Content" ObjectID="_1764312137" r:id="rId133"/>
        </w:object>
      </w:r>
    </w:p>
    <w:p w14:paraId="765F26DD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Привести пример последовательности функций, сходящейся по мере на измеримом</w:t>
      </w:r>
      <w:r w:rsidRPr="00A474A5">
        <w:rPr>
          <w:position w:val="-4"/>
          <w:sz w:val="22"/>
          <w:szCs w:val="22"/>
        </w:rPr>
        <w:object w:dxaOrig="240" w:dyaOrig="260" w14:anchorId="2E4BF6C9">
          <v:shape id="_x0000_i1090" type="#_x0000_t75" style="width:12pt;height:13.35pt" o:ole="">
            <v:imagedata r:id="rId134" o:title=""/>
          </v:shape>
          <o:OLEObject Type="Embed" ProgID="Equation.3" ShapeID="_x0000_i1090" DrawAspect="Content" ObjectID="_1764312138" r:id="rId135"/>
        </w:object>
      </w:r>
      <w:r w:rsidRPr="00A474A5">
        <w:rPr>
          <w:sz w:val="22"/>
          <w:szCs w:val="22"/>
        </w:rPr>
        <w:t xml:space="preserve">, но не сходящейся ни в одной точке множества </w:t>
      </w:r>
      <w:r w:rsidRPr="00A474A5">
        <w:rPr>
          <w:position w:val="-4"/>
          <w:sz w:val="22"/>
          <w:szCs w:val="22"/>
        </w:rPr>
        <w:object w:dxaOrig="240" w:dyaOrig="260" w14:anchorId="33473990">
          <v:shape id="_x0000_i1091" type="#_x0000_t75" style="width:12pt;height:13.35pt" o:ole="">
            <v:imagedata r:id="rId136" o:title=""/>
          </v:shape>
          <o:OLEObject Type="Embed" ProgID="Equation.3" ShapeID="_x0000_i1091" DrawAspect="Content" ObjectID="_1764312139" r:id="rId137"/>
        </w:object>
      </w:r>
      <w:r w:rsidRPr="00A474A5">
        <w:rPr>
          <w:sz w:val="22"/>
          <w:szCs w:val="22"/>
        </w:rPr>
        <w:t>.</w:t>
      </w:r>
    </w:p>
    <w:p w14:paraId="3B62DDF4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Показать, что из сходимости почти всюду не следует сходимости в среднем. Рассмотреть пример: </w:t>
      </w:r>
      <w:r w:rsidRPr="00A474A5">
        <w:rPr>
          <w:position w:val="-38"/>
          <w:sz w:val="22"/>
          <w:szCs w:val="22"/>
        </w:rPr>
        <w:object w:dxaOrig="2920" w:dyaOrig="880" w14:anchorId="4E781A29">
          <v:shape id="_x0000_i1092" type="#_x0000_t75" style="width:145.35pt;height:44pt" o:ole="">
            <v:imagedata r:id="rId138" o:title=""/>
          </v:shape>
          <o:OLEObject Type="Embed" ProgID="Equation.3" ShapeID="_x0000_i1092" DrawAspect="Content" ObjectID="_1764312140" r:id="rId139"/>
        </w:object>
      </w:r>
    </w:p>
    <w:p w14:paraId="5AE9A23F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Показать, что из сходимости в среднем не следует сходимости почти всюду. Пример: для любого </w:t>
      </w:r>
      <w:r w:rsidRPr="00A474A5">
        <w:rPr>
          <w:position w:val="-10"/>
          <w:sz w:val="22"/>
          <w:szCs w:val="22"/>
        </w:rPr>
        <w:object w:dxaOrig="2600" w:dyaOrig="360" w14:anchorId="7090705B">
          <v:shape id="_x0000_i1093" type="#_x0000_t75" style="width:130pt;height:18.65pt" o:ole="">
            <v:imagedata r:id="rId140" o:title=""/>
          </v:shape>
          <o:OLEObject Type="Embed" ProgID="Equation.3" ShapeID="_x0000_i1093" DrawAspect="Content" ObjectID="_1764312141" r:id="rId141"/>
        </w:object>
      </w:r>
      <w:r w:rsidRPr="00A474A5">
        <w:rPr>
          <w:sz w:val="22"/>
          <w:szCs w:val="22"/>
        </w:rPr>
        <w:t xml:space="preserve"> определим </w:t>
      </w:r>
      <w:r w:rsidRPr="00A474A5">
        <w:rPr>
          <w:position w:val="-46"/>
          <w:sz w:val="22"/>
          <w:szCs w:val="22"/>
        </w:rPr>
        <w:object w:dxaOrig="3340" w:dyaOrig="1040" w14:anchorId="70334E9D">
          <v:shape id="_x0000_i1094" type="#_x0000_t75" style="width:166.65pt;height:52pt" o:ole="">
            <v:imagedata r:id="rId142" o:title=""/>
          </v:shape>
          <o:OLEObject Type="Embed" ProgID="Equation.3" ShapeID="_x0000_i1094" DrawAspect="Content" ObjectID="_1764312142" r:id="rId143"/>
        </w:object>
      </w:r>
    </w:p>
    <w:p w14:paraId="5002251A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Показать, что из сходимости по мере не следует сходимости почти всюду. Рассмотрите пример задачи 29.</w:t>
      </w:r>
    </w:p>
    <w:p w14:paraId="7D562498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546"/>
        </w:tabs>
        <w:ind w:left="390" w:hanging="312"/>
        <w:jc w:val="both"/>
        <w:rPr>
          <w:sz w:val="22"/>
          <w:szCs w:val="22"/>
        </w:rPr>
      </w:pPr>
      <w:r w:rsidRPr="00A474A5">
        <w:rPr>
          <w:sz w:val="22"/>
          <w:szCs w:val="22"/>
        </w:rPr>
        <w:t>Показать, что из сходимости по мере не следует сходимости в среднем. Пример: при</w:t>
      </w:r>
      <w:r w:rsidRPr="00A474A5">
        <w:rPr>
          <w:position w:val="-10"/>
          <w:sz w:val="22"/>
          <w:szCs w:val="22"/>
        </w:rPr>
        <w:object w:dxaOrig="1120" w:dyaOrig="360" w14:anchorId="7B5BCB1A">
          <v:shape id="_x0000_i1095" type="#_x0000_t75" style="width:56pt;height:18.65pt" o:ole="">
            <v:imagedata r:id="rId144" o:title=""/>
          </v:shape>
          <o:OLEObject Type="Embed" ProgID="Equation.3" ShapeID="_x0000_i1095" DrawAspect="Content" ObjectID="_1764312143" r:id="rId145"/>
        </w:object>
      </w:r>
    </w:p>
    <w:p w14:paraId="6CC6C65D" w14:textId="77777777" w:rsidR="00167649" w:rsidRPr="00A474A5" w:rsidRDefault="00167649" w:rsidP="00A40B0B">
      <w:pPr>
        <w:ind w:left="78"/>
        <w:jc w:val="both"/>
        <w:rPr>
          <w:sz w:val="22"/>
          <w:szCs w:val="22"/>
        </w:rPr>
      </w:pPr>
      <w:r w:rsidRPr="00A474A5">
        <w:rPr>
          <w:position w:val="-64"/>
          <w:sz w:val="22"/>
          <w:szCs w:val="22"/>
        </w:rPr>
        <w:object w:dxaOrig="3260" w:dyaOrig="1400" w14:anchorId="0B8B9E35">
          <v:shape id="_x0000_i1096" type="#_x0000_t75" style="width:163.35pt;height:70.65pt" o:ole="">
            <v:imagedata r:id="rId146" o:title=""/>
          </v:shape>
          <o:OLEObject Type="Embed" ProgID="Equation.3" ShapeID="_x0000_i1096" DrawAspect="Content" ObjectID="_1764312144" r:id="rId147"/>
        </w:object>
      </w:r>
    </w:p>
    <w:p w14:paraId="20B4D466" w14:textId="77777777" w:rsidR="00167649" w:rsidRPr="00A474A5" w:rsidRDefault="00167649" w:rsidP="00A40B0B">
      <w:pPr>
        <w:numPr>
          <w:ilvl w:val="0"/>
          <w:numId w:val="3"/>
        </w:numPr>
        <w:tabs>
          <w:tab w:val="clear" w:pos="1080"/>
          <w:tab w:val="num" w:pos="156"/>
        </w:tabs>
        <w:ind w:hanging="924"/>
        <w:jc w:val="both"/>
        <w:rPr>
          <w:sz w:val="22"/>
          <w:szCs w:val="22"/>
        </w:rPr>
      </w:pPr>
      <w:r w:rsidRPr="00A474A5">
        <w:rPr>
          <w:sz w:val="22"/>
          <w:szCs w:val="22"/>
        </w:rPr>
        <w:t xml:space="preserve">Показать, что если мера множества </w:t>
      </w:r>
      <w:r w:rsidRPr="00A474A5">
        <w:rPr>
          <w:position w:val="-4"/>
          <w:sz w:val="22"/>
          <w:szCs w:val="22"/>
        </w:rPr>
        <w:object w:dxaOrig="240" w:dyaOrig="260" w14:anchorId="0641112D">
          <v:shape id="_x0000_i1097" type="#_x0000_t75" style="width:12pt;height:13.35pt" o:ole="">
            <v:imagedata r:id="rId148" o:title=""/>
          </v:shape>
          <o:OLEObject Type="Embed" ProgID="Equation.3" ShapeID="_x0000_i1097" DrawAspect="Content" ObjectID="_1764312145" r:id="rId149"/>
        </w:object>
      </w:r>
      <w:r w:rsidRPr="00A474A5">
        <w:rPr>
          <w:sz w:val="22"/>
          <w:szCs w:val="22"/>
        </w:rPr>
        <w:t xml:space="preserve"> бесконечна, то из сходимости почти всюду не следует сходимость по мере. Пример: </w:t>
      </w:r>
      <w:r w:rsidRPr="00A474A5">
        <w:rPr>
          <w:position w:val="-30"/>
          <w:sz w:val="22"/>
          <w:szCs w:val="22"/>
        </w:rPr>
        <w:object w:dxaOrig="3300" w:dyaOrig="720" w14:anchorId="093CAE7D">
          <v:shape id="_x0000_i1098" type="#_x0000_t75" style="width:165.35pt;height:36pt" o:ole="">
            <v:imagedata r:id="rId150" o:title=""/>
          </v:shape>
          <o:OLEObject Type="Embed" ProgID="Equation.3" ShapeID="_x0000_i1098" DrawAspect="Content" ObjectID="_1764312146" r:id="rId151"/>
        </w:object>
      </w:r>
    </w:p>
    <w:p w14:paraId="7D52037A" w14:textId="77777777" w:rsidR="00A40B0B" w:rsidRDefault="00A40B0B" w:rsidP="000D5FE5">
      <w:pPr>
        <w:rPr>
          <w:b/>
        </w:rPr>
      </w:pPr>
    </w:p>
    <w:p w14:paraId="4A61A573" w14:textId="77777777" w:rsidR="00A40B0B" w:rsidRDefault="00A40B0B" w:rsidP="000D5FE5">
      <w:pPr>
        <w:rPr>
          <w:b/>
        </w:rPr>
      </w:pPr>
    </w:p>
    <w:p w14:paraId="03781AEA" w14:textId="77777777" w:rsidR="00A40B0B" w:rsidRDefault="00A40B0B" w:rsidP="000D5FE5">
      <w:pPr>
        <w:rPr>
          <w:b/>
        </w:rPr>
      </w:pPr>
    </w:p>
    <w:p w14:paraId="0E44C97F" w14:textId="1F14FE9A" w:rsidR="000D5FE5" w:rsidRDefault="00B5415C" w:rsidP="000D5FE5">
      <w:pPr>
        <w:rPr>
          <w:b/>
        </w:rPr>
      </w:pPr>
      <w:r w:rsidRPr="00B879B5">
        <w:rPr>
          <w:b/>
        </w:rPr>
        <w:lastRenderedPageBreak/>
        <w:t xml:space="preserve">Пример </w:t>
      </w:r>
      <w:r w:rsidR="000D5FE5" w:rsidRPr="00B879B5">
        <w:rPr>
          <w:b/>
        </w:rPr>
        <w:t xml:space="preserve"> билета</w:t>
      </w:r>
      <w:r w:rsidRPr="00B879B5">
        <w:rPr>
          <w:b/>
        </w:rPr>
        <w:t xml:space="preserve"> для зачета</w:t>
      </w:r>
    </w:p>
    <w:p w14:paraId="5A1646FD" w14:textId="77777777" w:rsidR="00A40B0B" w:rsidRPr="00A40B0B" w:rsidRDefault="00A40B0B" w:rsidP="000D5FE5">
      <w:pPr>
        <w:rPr>
          <w:b/>
          <w:sz w:val="10"/>
          <w:szCs w:val="1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708"/>
      </w:tblGrid>
      <w:tr w:rsidR="000D5FE5" w:rsidRPr="00B879B5" w14:paraId="47591FC6" w14:textId="77777777" w:rsidTr="000928F1">
        <w:tc>
          <w:tcPr>
            <w:tcW w:w="14708" w:type="dxa"/>
          </w:tcPr>
          <w:p w14:paraId="7FF2C208" w14:textId="77777777" w:rsidR="00167649" w:rsidRPr="00A474A5" w:rsidRDefault="00B5415C" w:rsidP="00B5415C">
            <w:pPr>
              <w:jc w:val="both"/>
            </w:pPr>
            <w:r w:rsidRPr="00A474A5">
              <w:rPr>
                <w:sz w:val="22"/>
                <w:szCs w:val="22"/>
              </w:rPr>
              <w:t xml:space="preserve">  1.Три теоремы Фредгольма</w:t>
            </w:r>
            <w:r w:rsidR="00167649" w:rsidRPr="00A474A5">
              <w:rPr>
                <w:sz w:val="22"/>
                <w:szCs w:val="22"/>
              </w:rPr>
              <w:t>.</w:t>
            </w:r>
          </w:p>
          <w:p w14:paraId="1F0AB641" w14:textId="77777777" w:rsidR="000D5FE5" w:rsidRPr="00A474A5" w:rsidRDefault="000D5FE5" w:rsidP="000D5FE5">
            <w:pPr>
              <w:rPr>
                <w:sz w:val="10"/>
                <w:szCs w:val="10"/>
              </w:rPr>
            </w:pPr>
          </w:p>
          <w:p w14:paraId="78FE8D23" w14:textId="77777777" w:rsidR="00167649" w:rsidRPr="00A474A5" w:rsidRDefault="00B5415C" w:rsidP="00A474A5">
            <w:r w:rsidRPr="00A474A5">
              <w:rPr>
                <w:sz w:val="22"/>
                <w:szCs w:val="22"/>
              </w:rPr>
              <w:t xml:space="preserve">  2.Задача:</w:t>
            </w:r>
            <w:r w:rsidR="00A474A5" w:rsidRPr="00A474A5">
              <w:rPr>
                <w:sz w:val="22"/>
                <w:szCs w:val="22"/>
              </w:rPr>
              <w:t xml:space="preserve"> </w:t>
            </w:r>
            <w:r w:rsidR="00167649" w:rsidRPr="00A474A5">
              <w:rPr>
                <w:sz w:val="22"/>
                <w:szCs w:val="22"/>
              </w:rPr>
              <w:t xml:space="preserve">Пусть </w:t>
            </w:r>
            <w:r w:rsidR="00167649" w:rsidRPr="00A474A5">
              <w:rPr>
                <w:position w:val="-4"/>
                <w:sz w:val="22"/>
                <w:szCs w:val="22"/>
              </w:rPr>
              <w:object w:dxaOrig="279" w:dyaOrig="260" w14:anchorId="45EF940A">
                <v:shape id="_x0000_i1099" type="#_x0000_t75" style="width:14pt;height:13.35pt" o:ole="">
                  <v:imagedata r:id="rId152" o:title=""/>
                </v:shape>
                <o:OLEObject Type="Embed" ProgID="Equation.3" ShapeID="_x0000_i1099" DrawAspect="Content" ObjectID="_1764312147" r:id="rId153"/>
              </w:object>
            </w:r>
            <w:r w:rsidR="00167649" w:rsidRPr="00A474A5">
              <w:rPr>
                <w:sz w:val="22"/>
                <w:szCs w:val="22"/>
              </w:rPr>
              <w:t xml:space="preserve"> - множество функций </w:t>
            </w:r>
            <w:r w:rsidR="00167649" w:rsidRPr="00A474A5">
              <w:rPr>
                <w:position w:val="-10"/>
                <w:sz w:val="22"/>
                <w:szCs w:val="22"/>
              </w:rPr>
              <w:object w:dxaOrig="540" w:dyaOrig="340" w14:anchorId="130F15E8">
                <v:shape id="_x0000_i1100" type="#_x0000_t75" style="width:27.35pt;height:16.65pt" o:ole="">
                  <v:imagedata r:id="rId154" o:title=""/>
                </v:shape>
                <o:OLEObject Type="Embed" ProgID="Equation.3" ShapeID="_x0000_i1100" DrawAspect="Content" ObjectID="_1764312148" r:id="rId155"/>
              </w:object>
            </w:r>
            <w:r w:rsidR="00167649" w:rsidRPr="00A474A5">
              <w:rPr>
                <w:sz w:val="22"/>
                <w:szCs w:val="22"/>
              </w:rPr>
              <w:t xml:space="preserve">, определенных на всей вещественной прямой, каждая из которых равна нулю вне некоторого конечного интервала. Введем норму, полагая </w:t>
            </w:r>
            <w:r w:rsidR="00167649" w:rsidRPr="00A474A5">
              <w:rPr>
                <w:position w:val="-20"/>
                <w:sz w:val="22"/>
                <w:szCs w:val="22"/>
              </w:rPr>
              <w:object w:dxaOrig="1600" w:dyaOrig="460" w14:anchorId="44C829B1">
                <v:shape id="_x0000_i1101" type="#_x0000_t75" style="width:80pt;height:22.65pt" o:ole="">
                  <v:imagedata r:id="rId156" o:title=""/>
                </v:shape>
                <o:OLEObject Type="Embed" ProgID="Equation.3" ShapeID="_x0000_i1101" DrawAspect="Content" ObjectID="_1764312149" r:id="rId157"/>
              </w:object>
            </w:r>
            <w:r w:rsidR="00167649" w:rsidRPr="00A474A5">
              <w:rPr>
                <w:sz w:val="22"/>
                <w:szCs w:val="22"/>
              </w:rPr>
              <w:t>. Будет ли пространство банаховым?</w:t>
            </w:r>
          </w:p>
          <w:p w14:paraId="58797A63" w14:textId="77777777" w:rsidR="000D5FE5" w:rsidRPr="00B879B5" w:rsidRDefault="000D5FE5" w:rsidP="000D5FE5">
            <w:pPr>
              <w:rPr>
                <w:sz w:val="10"/>
                <w:szCs w:val="10"/>
              </w:rPr>
            </w:pPr>
          </w:p>
        </w:tc>
      </w:tr>
    </w:tbl>
    <w:p w14:paraId="4124D9C7" w14:textId="77777777" w:rsidR="00442E05" w:rsidRPr="00B879B5" w:rsidRDefault="00442E05" w:rsidP="00442E05">
      <w:r w:rsidRPr="00B879B5">
        <w:t>Типовые контрольные задания или иные материалы для проведения промежуточной аттестации.</w:t>
      </w:r>
    </w:p>
    <w:p w14:paraId="3DC381E2" w14:textId="77777777" w:rsidR="00442E05" w:rsidRPr="00B879B5" w:rsidRDefault="00442E05" w:rsidP="00442E05">
      <w:pPr>
        <w:rPr>
          <w:sz w:val="10"/>
          <w:szCs w:val="10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4709"/>
      </w:tblGrid>
      <w:tr w:rsidR="00442E05" w:rsidRPr="00B879B5" w14:paraId="264F0EB9" w14:textId="77777777" w:rsidTr="004D383B">
        <w:tc>
          <w:tcPr>
            <w:tcW w:w="14709" w:type="dxa"/>
            <w:shd w:val="clear" w:color="auto" w:fill="auto"/>
          </w:tcPr>
          <w:p w14:paraId="105A85BC" w14:textId="77777777" w:rsidR="00442E05" w:rsidRPr="00A474A5" w:rsidRDefault="00442E05" w:rsidP="00A474A5">
            <w:pPr>
              <w:numPr>
                <w:ilvl w:val="0"/>
                <w:numId w:val="6"/>
              </w:numPr>
              <w:tabs>
                <w:tab w:val="clear" w:pos="1080"/>
                <w:tab w:val="num" w:pos="426"/>
              </w:tabs>
              <w:ind w:left="426" w:hanging="284"/>
              <w:jc w:val="both"/>
            </w:pPr>
            <w:r w:rsidRPr="00A474A5">
              <w:rPr>
                <w:sz w:val="22"/>
                <w:szCs w:val="22"/>
              </w:rPr>
              <w:t>Привести пример последовательности функций, сходящейся по мере на измеримом множестве, но не сходящейся ни в одной точке этого множества.</w:t>
            </w:r>
          </w:p>
          <w:p w14:paraId="7BC92D79" w14:textId="77777777" w:rsidR="00442E05" w:rsidRPr="00A474A5" w:rsidRDefault="00442E05" w:rsidP="00A474A5">
            <w:pPr>
              <w:numPr>
                <w:ilvl w:val="0"/>
                <w:numId w:val="6"/>
              </w:numPr>
              <w:tabs>
                <w:tab w:val="clear" w:pos="1080"/>
                <w:tab w:val="num" w:pos="426"/>
              </w:tabs>
              <w:ind w:left="426" w:hanging="284"/>
              <w:jc w:val="both"/>
            </w:pPr>
            <w:r w:rsidRPr="00A474A5">
              <w:rPr>
                <w:sz w:val="22"/>
                <w:szCs w:val="22"/>
              </w:rPr>
              <w:t>Показать, что из сходимости по мере не следует сходимости почти всюду.</w:t>
            </w:r>
          </w:p>
          <w:p w14:paraId="6FE2734A" w14:textId="77777777" w:rsidR="00442E05" w:rsidRPr="00A474A5" w:rsidRDefault="00442E05" w:rsidP="00A474A5">
            <w:pPr>
              <w:numPr>
                <w:ilvl w:val="0"/>
                <w:numId w:val="6"/>
              </w:numPr>
              <w:tabs>
                <w:tab w:val="clear" w:pos="1080"/>
                <w:tab w:val="num" w:pos="426"/>
              </w:tabs>
              <w:ind w:left="426" w:hanging="284"/>
              <w:jc w:val="both"/>
            </w:pPr>
            <w:r w:rsidRPr="00A474A5">
              <w:rPr>
                <w:sz w:val="22"/>
                <w:szCs w:val="22"/>
              </w:rPr>
              <w:t>Пусть</w:t>
            </w:r>
            <w:r w:rsidRPr="00A474A5">
              <w:rPr>
                <w:position w:val="-4"/>
                <w:sz w:val="22"/>
                <w:szCs w:val="22"/>
              </w:rPr>
              <w:object w:dxaOrig="240" w:dyaOrig="260" w14:anchorId="4DF43EEC">
                <v:shape id="_x0000_i1102" type="#_x0000_t75" style="width:12pt;height:12.65pt" o:ole="">
                  <v:imagedata r:id="rId158" o:title=""/>
                </v:shape>
                <o:OLEObject Type="Embed" ProgID="Equation.3" ShapeID="_x0000_i1102" DrawAspect="Content" ObjectID="_1764312150" r:id="rId159"/>
              </w:object>
            </w:r>
            <w:r w:rsidRPr="00A474A5">
              <w:rPr>
                <w:sz w:val="22"/>
                <w:szCs w:val="22"/>
              </w:rPr>
              <w:t xml:space="preserve"> – компактное множество в банаховом пространстве </w:t>
            </w:r>
            <w:r w:rsidRPr="00A474A5">
              <w:rPr>
                <w:position w:val="-4"/>
                <w:sz w:val="22"/>
                <w:szCs w:val="22"/>
              </w:rPr>
              <w:object w:dxaOrig="279" w:dyaOrig="260" w14:anchorId="2E1EB27C">
                <v:shape id="_x0000_i1103" type="#_x0000_t75" style="width:14pt;height:12.65pt" o:ole="">
                  <v:imagedata r:id="rId152" o:title=""/>
                </v:shape>
                <o:OLEObject Type="Embed" ProgID="Equation.3" ShapeID="_x0000_i1103" DrawAspect="Content" ObjectID="_1764312151" r:id="rId160"/>
              </w:object>
            </w:r>
            <w:r w:rsidRPr="00A474A5">
              <w:rPr>
                <w:sz w:val="22"/>
                <w:szCs w:val="22"/>
              </w:rPr>
              <w:t xml:space="preserve">. Доказать, что для любого </w:t>
            </w:r>
            <w:r w:rsidRPr="00A474A5">
              <w:rPr>
                <w:position w:val="-10"/>
                <w:sz w:val="22"/>
                <w:szCs w:val="22"/>
              </w:rPr>
              <w:object w:dxaOrig="639" w:dyaOrig="320" w14:anchorId="6AB21536">
                <v:shape id="_x0000_i1104" type="#_x0000_t75" style="width:32pt;height:16pt" o:ole="">
                  <v:imagedata r:id="rId161" o:title=""/>
                </v:shape>
                <o:OLEObject Type="Embed" ProgID="Equation.3" ShapeID="_x0000_i1104" DrawAspect="Content" ObjectID="_1764312152" r:id="rId162"/>
              </w:object>
            </w:r>
            <w:r w:rsidRPr="00A474A5">
              <w:rPr>
                <w:sz w:val="22"/>
                <w:szCs w:val="22"/>
              </w:rPr>
              <w:t xml:space="preserve"> найдется точка </w:t>
            </w:r>
            <w:r w:rsidRPr="00A474A5">
              <w:rPr>
                <w:position w:val="-10"/>
                <w:sz w:val="22"/>
                <w:szCs w:val="22"/>
              </w:rPr>
              <w:object w:dxaOrig="600" w:dyaOrig="320" w14:anchorId="4CE4B479">
                <v:shape id="_x0000_i1105" type="#_x0000_t75" style="width:30pt;height:16pt" o:ole="">
                  <v:imagedata r:id="rId163" o:title=""/>
                </v:shape>
                <o:OLEObject Type="Embed" ProgID="Equation.3" ShapeID="_x0000_i1105" DrawAspect="Content" ObjectID="_1764312153" r:id="rId164"/>
              </w:object>
            </w:r>
            <w:r w:rsidRPr="00A474A5">
              <w:rPr>
                <w:sz w:val="22"/>
                <w:szCs w:val="22"/>
              </w:rPr>
              <w:t xml:space="preserve"> такая, что </w:t>
            </w:r>
            <w:r w:rsidRPr="00A474A5">
              <w:rPr>
                <w:position w:val="-14"/>
                <w:sz w:val="22"/>
                <w:szCs w:val="22"/>
              </w:rPr>
              <w:object w:dxaOrig="1780" w:dyaOrig="400" w14:anchorId="7CEC6975">
                <v:shape id="_x0000_i1106" type="#_x0000_t75" style="width:89.35pt;height:20pt" o:ole="">
                  <v:imagedata r:id="rId165" o:title=""/>
                </v:shape>
                <o:OLEObject Type="Embed" ProgID="Equation.3" ShapeID="_x0000_i1106" DrawAspect="Content" ObjectID="_1764312154" r:id="rId166"/>
              </w:object>
            </w:r>
          </w:p>
          <w:p w14:paraId="5D6DD34B" w14:textId="77777777" w:rsidR="00442E05" w:rsidRPr="00A474A5" w:rsidRDefault="00442E05" w:rsidP="00A474A5">
            <w:pPr>
              <w:numPr>
                <w:ilvl w:val="0"/>
                <w:numId w:val="6"/>
              </w:numPr>
              <w:tabs>
                <w:tab w:val="clear" w:pos="1080"/>
                <w:tab w:val="num" w:pos="426"/>
              </w:tabs>
              <w:ind w:left="426" w:hanging="284"/>
              <w:jc w:val="both"/>
            </w:pPr>
            <w:r w:rsidRPr="00A474A5">
              <w:rPr>
                <w:sz w:val="22"/>
                <w:szCs w:val="22"/>
              </w:rPr>
              <w:t xml:space="preserve">Будет ли компактом множество всех степеней </w:t>
            </w:r>
            <w:r w:rsidRPr="00A474A5">
              <w:rPr>
                <w:position w:val="-10"/>
                <w:sz w:val="22"/>
                <w:szCs w:val="22"/>
              </w:rPr>
              <w:object w:dxaOrig="1380" w:dyaOrig="360" w14:anchorId="1496B61A">
                <v:shape id="_x0000_i1107" type="#_x0000_t75" style="width:69.35pt;height:18pt" o:ole="">
                  <v:imagedata r:id="rId167" o:title=""/>
                </v:shape>
                <o:OLEObject Type="Embed" ProgID="Equation.3" ShapeID="_x0000_i1107" DrawAspect="Content" ObjectID="_1764312155" r:id="rId168"/>
              </w:object>
            </w:r>
            <w:r w:rsidRPr="00A474A5">
              <w:rPr>
                <w:sz w:val="22"/>
                <w:szCs w:val="22"/>
              </w:rPr>
              <w:t xml:space="preserve"> , в пространстве </w:t>
            </w:r>
            <w:r w:rsidRPr="00A474A5">
              <w:rPr>
                <w:position w:val="-10"/>
                <w:sz w:val="22"/>
                <w:szCs w:val="22"/>
              </w:rPr>
              <w:object w:dxaOrig="660" w:dyaOrig="340" w14:anchorId="74D4BC03">
                <v:shape id="_x0000_i1108" type="#_x0000_t75" style="width:33.35pt;height:17.35pt" o:ole="">
                  <v:imagedata r:id="rId169" o:title=""/>
                </v:shape>
                <o:OLEObject Type="Embed" ProgID="Equation.3" ShapeID="_x0000_i1108" DrawAspect="Content" ObjectID="_1764312156" r:id="rId170"/>
              </w:object>
            </w:r>
            <w:r w:rsidRPr="00A474A5">
              <w:rPr>
                <w:sz w:val="22"/>
                <w:szCs w:val="22"/>
              </w:rPr>
              <w:t>?</w:t>
            </w:r>
          </w:p>
          <w:p w14:paraId="594FD65C" w14:textId="77777777" w:rsidR="00442E05" w:rsidRPr="00A474A5" w:rsidRDefault="00442E05" w:rsidP="00A474A5">
            <w:pPr>
              <w:numPr>
                <w:ilvl w:val="0"/>
                <w:numId w:val="6"/>
              </w:numPr>
              <w:tabs>
                <w:tab w:val="clear" w:pos="1080"/>
                <w:tab w:val="num" w:pos="426"/>
              </w:tabs>
              <w:ind w:left="426" w:hanging="284"/>
              <w:jc w:val="both"/>
            </w:pPr>
            <w:r w:rsidRPr="00A474A5">
              <w:rPr>
                <w:sz w:val="22"/>
                <w:szCs w:val="22"/>
              </w:rPr>
              <w:t xml:space="preserve">Доказать, что функционал </w:t>
            </w:r>
            <w:r w:rsidRPr="00A474A5">
              <w:rPr>
                <w:position w:val="-32"/>
                <w:sz w:val="22"/>
                <w:szCs w:val="22"/>
              </w:rPr>
              <w:object w:dxaOrig="2380" w:dyaOrig="760" w14:anchorId="203DC49D">
                <v:shape id="_x0000_i1109" type="#_x0000_t75" style="width:119.35pt;height:38pt" o:ole="">
                  <v:imagedata r:id="rId171" o:title=""/>
                </v:shape>
                <o:OLEObject Type="Embed" ProgID="Equation.3" ShapeID="_x0000_i1109" DrawAspect="Content" ObjectID="_1764312157" r:id="rId172"/>
              </w:object>
            </w:r>
            <w:r w:rsidRPr="00A474A5">
              <w:rPr>
                <w:sz w:val="22"/>
                <w:szCs w:val="22"/>
              </w:rPr>
              <w:t xml:space="preserve">, действующий в пространстве </w:t>
            </w:r>
            <w:r w:rsidRPr="00A474A5">
              <w:rPr>
                <w:position w:val="-10"/>
                <w:sz w:val="22"/>
                <w:szCs w:val="22"/>
              </w:rPr>
              <w:object w:dxaOrig="820" w:dyaOrig="340" w14:anchorId="7CAC88E2">
                <v:shape id="_x0000_i1110" type="#_x0000_t75" style="width:41.35pt;height:17.35pt" o:ole="">
                  <v:imagedata r:id="rId173" o:title=""/>
                </v:shape>
                <o:OLEObject Type="Embed" ProgID="Equation.3" ShapeID="_x0000_i1110" DrawAspect="Content" ObjectID="_1764312158" r:id="rId174"/>
              </w:object>
            </w:r>
            <w:r w:rsidRPr="00A474A5">
              <w:rPr>
                <w:sz w:val="22"/>
                <w:szCs w:val="22"/>
              </w:rPr>
              <w:t>, является линейным и непрерывным, и найти его норму.</w:t>
            </w:r>
          </w:p>
          <w:p w14:paraId="66DF79C3" w14:textId="77777777" w:rsidR="00442E05" w:rsidRPr="00B879B5" w:rsidRDefault="00442E05" w:rsidP="00A474A5">
            <w:pPr>
              <w:numPr>
                <w:ilvl w:val="0"/>
                <w:numId w:val="6"/>
              </w:numPr>
              <w:tabs>
                <w:tab w:val="clear" w:pos="1080"/>
                <w:tab w:val="num" w:pos="426"/>
              </w:tabs>
              <w:ind w:left="426" w:hanging="284"/>
              <w:jc w:val="both"/>
            </w:pPr>
            <w:r w:rsidRPr="00A474A5">
              <w:rPr>
                <w:sz w:val="22"/>
                <w:szCs w:val="22"/>
              </w:rPr>
              <w:t xml:space="preserve">Определить спектр оператора </w:t>
            </w:r>
            <w:r w:rsidRPr="00A474A5">
              <w:rPr>
                <w:position w:val="-4"/>
                <w:sz w:val="22"/>
                <w:szCs w:val="22"/>
              </w:rPr>
              <w:object w:dxaOrig="240" w:dyaOrig="260" w14:anchorId="020C3BBE">
                <v:shape id="_x0000_i1111" type="#_x0000_t75" style="width:12pt;height:12.65pt" o:ole="">
                  <v:imagedata r:id="rId175" o:title=""/>
                </v:shape>
                <o:OLEObject Type="Embed" ProgID="Equation.3" ShapeID="_x0000_i1111" DrawAspect="Content" ObjectID="_1764312159" r:id="rId176"/>
              </w:object>
            </w:r>
            <w:r w:rsidRPr="00A474A5">
              <w:rPr>
                <w:sz w:val="22"/>
                <w:szCs w:val="22"/>
              </w:rPr>
              <w:t xml:space="preserve">, действующего в пространстве </w:t>
            </w:r>
            <w:r w:rsidRPr="00A474A5">
              <w:rPr>
                <w:position w:val="-10"/>
                <w:sz w:val="22"/>
                <w:szCs w:val="22"/>
              </w:rPr>
              <w:object w:dxaOrig="200" w:dyaOrig="340" w14:anchorId="2A5CA265">
                <v:shape id="_x0000_i1112" type="#_x0000_t75" style="width:10pt;height:17.35pt" o:ole="">
                  <v:imagedata r:id="rId177" o:title=""/>
                </v:shape>
                <o:OLEObject Type="Embed" ProgID="Equation.3" ShapeID="_x0000_i1112" DrawAspect="Content" ObjectID="_1764312160" r:id="rId178"/>
              </w:object>
            </w:r>
            <w:r w:rsidRPr="00A474A5">
              <w:rPr>
                <w:sz w:val="22"/>
                <w:szCs w:val="22"/>
              </w:rPr>
              <w:t xml:space="preserve"> по правилу: </w:t>
            </w:r>
            <w:r w:rsidRPr="00A474A5">
              <w:rPr>
                <w:position w:val="-28"/>
                <w:sz w:val="22"/>
                <w:szCs w:val="22"/>
              </w:rPr>
              <w:object w:dxaOrig="4160" w:dyaOrig="680" w14:anchorId="3ECEC347">
                <v:shape id="_x0000_i1113" type="#_x0000_t75" style="width:208pt;height:34pt" o:ole="">
                  <v:imagedata r:id="rId179" o:title=""/>
                </v:shape>
                <o:OLEObject Type="Embed" ProgID="Equation.3" ShapeID="_x0000_i1113" DrawAspect="Content" ObjectID="_1764312161" r:id="rId180"/>
              </w:object>
            </w:r>
            <w:r w:rsidRPr="00A474A5">
              <w:rPr>
                <w:sz w:val="22"/>
                <w:szCs w:val="22"/>
              </w:rPr>
              <w:t>.</w:t>
            </w:r>
          </w:p>
        </w:tc>
      </w:tr>
    </w:tbl>
    <w:p w14:paraId="41F4A3BA" w14:textId="77777777" w:rsidR="00442E05" w:rsidRPr="00B879B5" w:rsidRDefault="00442E05" w:rsidP="00442E05"/>
    <w:tbl>
      <w:tblPr>
        <w:tblW w:w="5022" w:type="pct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636"/>
        <w:gridCol w:w="2723"/>
        <w:gridCol w:w="3436"/>
        <w:gridCol w:w="2652"/>
        <w:gridCol w:w="639"/>
        <w:gridCol w:w="2985"/>
        <w:gridCol w:w="64"/>
      </w:tblGrid>
      <w:tr w:rsidR="00442E05" w:rsidRPr="00A40B0B" w14:paraId="3EBFAA70" w14:textId="77777777" w:rsidTr="00A40B0B">
        <w:trPr>
          <w:gridAfter w:val="1"/>
          <w:wAfter w:w="21" w:type="pct"/>
        </w:trPr>
        <w:tc>
          <w:tcPr>
            <w:tcW w:w="4979" w:type="pct"/>
            <w:gridSpan w:val="6"/>
          </w:tcPr>
          <w:p w14:paraId="6139EC36" w14:textId="77777777" w:rsidR="00442E05" w:rsidRPr="00A40B0B" w:rsidRDefault="00442E05" w:rsidP="004D383B">
            <w:pPr>
              <w:jc w:val="center"/>
              <w:rPr>
                <w:b/>
                <w:bCs/>
              </w:rPr>
            </w:pPr>
            <w:r w:rsidRPr="00A40B0B">
              <w:rPr>
                <w:b/>
                <w:bCs/>
                <w:sz w:val="22"/>
                <w:szCs w:val="22"/>
              </w:rPr>
              <w:t xml:space="preserve">ШКАЛА И КРИТЕРИИ ОЦЕНИВАНИЯ результатов обучения (РО) по дисциплине (модулю)  </w:t>
            </w:r>
          </w:p>
          <w:p w14:paraId="0627C510" w14:textId="77777777" w:rsidR="00442E05" w:rsidRPr="00A40B0B" w:rsidRDefault="00442E05" w:rsidP="004D383B">
            <w:pPr>
              <w:jc w:val="center"/>
              <w:rPr>
                <w:b/>
                <w:bCs/>
              </w:rPr>
            </w:pPr>
          </w:p>
        </w:tc>
      </w:tr>
      <w:tr w:rsidR="00442E05" w:rsidRPr="00A40B0B" w14:paraId="40EDF5BA" w14:textId="77777777" w:rsidTr="00A40B0B">
        <w:trPr>
          <w:gridAfter w:val="1"/>
          <w:wAfter w:w="21" w:type="pct"/>
        </w:trPr>
        <w:tc>
          <w:tcPr>
            <w:tcW w:w="871" w:type="pct"/>
            <w:tcBorders>
              <w:tl2br w:val="single" w:sz="12" w:space="0" w:color="auto"/>
            </w:tcBorders>
          </w:tcPr>
          <w:p w14:paraId="59FA6A4B" w14:textId="77777777" w:rsidR="00442E05" w:rsidRPr="00A40B0B" w:rsidRDefault="00442E05" w:rsidP="004D383B">
            <w:pPr>
              <w:jc w:val="right"/>
            </w:pPr>
            <w:r w:rsidRPr="00A40B0B">
              <w:rPr>
                <w:sz w:val="22"/>
                <w:szCs w:val="22"/>
              </w:rPr>
              <w:t>Оценка</w:t>
            </w:r>
          </w:p>
          <w:p w14:paraId="76CCB6C1" w14:textId="77777777" w:rsidR="00442E05" w:rsidRPr="00A40B0B" w:rsidRDefault="00442E05" w:rsidP="004D383B">
            <w:r w:rsidRPr="00A40B0B">
              <w:rPr>
                <w:sz w:val="22"/>
                <w:szCs w:val="22"/>
              </w:rPr>
              <w:t>РО и</w:t>
            </w:r>
            <w:r w:rsidRPr="00A40B0B">
              <w:rPr>
                <w:sz w:val="22"/>
                <w:szCs w:val="22"/>
              </w:rPr>
              <w:br/>
              <w:t xml:space="preserve">соответствующие виды оценочных средств </w:t>
            </w:r>
          </w:p>
        </w:tc>
        <w:tc>
          <w:tcPr>
            <w:tcW w:w="900" w:type="pct"/>
          </w:tcPr>
          <w:p w14:paraId="268BFF74" w14:textId="77777777" w:rsidR="00442E05" w:rsidRPr="00A40B0B" w:rsidRDefault="00442E05" w:rsidP="004D383B">
            <w:pPr>
              <w:jc w:val="center"/>
            </w:pPr>
            <w:r w:rsidRPr="00A40B0B">
              <w:rPr>
                <w:sz w:val="22"/>
                <w:szCs w:val="22"/>
              </w:rPr>
              <w:t>2</w:t>
            </w:r>
          </w:p>
        </w:tc>
        <w:tc>
          <w:tcPr>
            <w:tcW w:w="1135" w:type="pct"/>
          </w:tcPr>
          <w:p w14:paraId="63D3C9FF" w14:textId="77777777" w:rsidR="00442E05" w:rsidRPr="00A40B0B" w:rsidRDefault="00442E05" w:rsidP="004D383B">
            <w:pPr>
              <w:jc w:val="center"/>
            </w:pPr>
            <w:r w:rsidRPr="00A40B0B">
              <w:rPr>
                <w:sz w:val="22"/>
                <w:szCs w:val="22"/>
              </w:rPr>
              <w:t>3</w:t>
            </w:r>
          </w:p>
        </w:tc>
        <w:tc>
          <w:tcPr>
            <w:tcW w:w="1087" w:type="pct"/>
            <w:gridSpan w:val="2"/>
          </w:tcPr>
          <w:p w14:paraId="4EF93911" w14:textId="77777777" w:rsidR="00442E05" w:rsidRPr="00A40B0B" w:rsidRDefault="00442E05" w:rsidP="004D383B">
            <w:pPr>
              <w:jc w:val="center"/>
            </w:pPr>
            <w:r w:rsidRPr="00A40B0B">
              <w:rPr>
                <w:sz w:val="22"/>
                <w:szCs w:val="22"/>
              </w:rPr>
              <w:t>4</w:t>
            </w:r>
          </w:p>
        </w:tc>
        <w:tc>
          <w:tcPr>
            <w:tcW w:w="985" w:type="pct"/>
          </w:tcPr>
          <w:p w14:paraId="4A0F1D90" w14:textId="77777777" w:rsidR="00442E05" w:rsidRPr="00A40B0B" w:rsidRDefault="00442E05" w:rsidP="004D383B">
            <w:pPr>
              <w:jc w:val="center"/>
            </w:pPr>
            <w:r w:rsidRPr="00A40B0B">
              <w:rPr>
                <w:sz w:val="22"/>
                <w:szCs w:val="22"/>
              </w:rPr>
              <w:t>5</w:t>
            </w:r>
          </w:p>
        </w:tc>
      </w:tr>
      <w:tr w:rsidR="00442E05" w:rsidRPr="00A40B0B" w14:paraId="605CF744" w14:textId="77777777" w:rsidTr="00A40B0B">
        <w:trPr>
          <w:gridAfter w:val="1"/>
          <w:wAfter w:w="21" w:type="pct"/>
        </w:trPr>
        <w:tc>
          <w:tcPr>
            <w:tcW w:w="871" w:type="pct"/>
          </w:tcPr>
          <w:p w14:paraId="03F8C74D" w14:textId="77777777" w:rsidR="00442E05" w:rsidRPr="00A40B0B" w:rsidRDefault="00442E05" w:rsidP="004D383B">
            <w:pPr>
              <w:rPr>
                <w:b/>
              </w:rPr>
            </w:pPr>
            <w:r w:rsidRPr="00A40B0B">
              <w:rPr>
                <w:b/>
                <w:sz w:val="22"/>
                <w:szCs w:val="22"/>
              </w:rPr>
              <w:t>Знания</w:t>
            </w:r>
          </w:p>
          <w:p w14:paraId="7A028992" w14:textId="77777777" w:rsidR="00442E05" w:rsidRPr="00A40B0B" w:rsidRDefault="00442E05" w:rsidP="004D383B">
            <w:pPr>
              <w:rPr>
                <w:i/>
              </w:rPr>
            </w:pPr>
            <w:r w:rsidRPr="00A40B0B">
              <w:rPr>
                <w:i/>
                <w:sz w:val="22"/>
                <w:szCs w:val="22"/>
              </w:rPr>
              <w:t>Зачет</w:t>
            </w:r>
          </w:p>
        </w:tc>
        <w:tc>
          <w:tcPr>
            <w:tcW w:w="900" w:type="pct"/>
          </w:tcPr>
          <w:p w14:paraId="4E649382" w14:textId="77777777" w:rsidR="00442E05" w:rsidRPr="00A40B0B" w:rsidRDefault="00442E05" w:rsidP="004D383B">
            <w:pPr>
              <w:jc w:val="center"/>
            </w:pPr>
            <w:r w:rsidRPr="00A40B0B">
              <w:rPr>
                <w:sz w:val="22"/>
                <w:szCs w:val="22"/>
              </w:rPr>
              <w:t>Отсутствие знаний</w:t>
            </w:r>
          </w:p>
        </w:tc>
        <w:tc>
          <w:tcPr>
            <w:tcW w:w="1135" w:type="pct"/>
          </w:tcPr>
          <w:p w14:paraId="037BCA9B" w14:textId="77777777" w:rsidR="00442E05" w:rsidRPr="00A40B0B" w:rsidRDefault="00442E05" w:rsidP="004D383B">
            <w:pPr>
              <w:jc w:val="center"/>
            </w:pPr>
            <w:r w:rsidRPr="00A40B0B">
              <w:rPr>
                <w:sz w:val="22"/>
                <w:szCs w:val="22"/>
              </w:rPr>
              <w:t>Фрагментарные знания</w:t>
            </w:r>
          </w:p>
        </w:tc>
        <w:tc>
          <w:tcPr>
            <w:tcW w:w="1087" w:type="pct"/>
            <w:gridSpan w:val="2"/>
          </w:tcPr>
          <w:p w14:paraId="3F1850C2" w14:textId="77777777" w:rsidR="00442E05" w:rsidRPr="00A40B0B" w:rsidRDefault="00442E05" w:rsidP="004D383B">
            <w:pPr>
              <w:jc w:val="center"/>
            </w:pPr>
            <w:r w:rsidRPr="00A40B0B">
              <w:rPr>
                <w:sz w:val="22"/>
                <w:szCs w:val="22"/>
              </w:rPr>
              <w:t>Общие, но не структурированные знания</w:t>
            </w:r>
          </w:p>
        </w:tc>
        <w:tc>
          <w:tcPr>
            <w:tcW w:w="985" w:type="pct"/>
          </w:tcPr>
          <w:p w14:paraId="22DF0203" w14:textId="77777777" w:rsidR="00442E05" w:rsidRPr="00A40B0B" w:rsidRDefault="00442E05" w:rsidP="004D383B">
            <w:pPr>
              <w:jc w:val="center"/>
            </w:pPr>
            <w:r w:rsidRPr="00A40B0B">
              <w:rPr>
                <w:sz w:val="22"/>
                <w:szCs w:val="22"/>
              </w:rPr>
              <w:t>Сформированные систематические знания</w:t>
            </w:r>
          </w:p>
        </w:tc>
      </w:tr>
      <w:tr w:rsidR="00442E05" w:rsidRPr="00A40B0B" w14:paraId="407BDF61" w14:textId="77777777" w:rsidTr="00A40B0B">
        <w:trPr>
          <w:gridAfter w:val="1"/>
          <w:wAfter w:w="21" w:type="pct"/>
        </w:trPr>
        <w:tc>
          <w:tcPr>
            <w:tcW w:w="871" w:type="pct"/>
          </w:tcPr>
          <w:p w14:paraId="6986E529" w14:textId="77777777" w:rsidR="00442E05" w:rsidRPr="00A40B0B" w:rsidRDefault="00442E05" w:rsidP="004D383B">
            <w:pPr>
              <w:rPr>
                <w:b/>
              </w:rPr>
            </w:pPr>
            <w:r w:rsidRPr="00A40B0B">
              <w:rPr>
                <w:b/>
                <w:sz w:val="22"/>
                <w:szCs w:val="22"/>
              </w:rPr>
              <w:t>Умения</w:t>
            </w:r>
          </w:p>
          <w:p w14:paraId="77124097" w14:textId="77777777" w:rsidR="00442E05" w:rsidRPr="00A40B0B" w:rsidRDefault="00442E05" w:rsidP="004D383B">
            <w:pPr>
              <w:rPr>
                <w:i/>
              </w:rPr>
            </w:pPr>
            <w:r w:rsidRPr="00A40B0B">
              <w:rPr>
                <w:i/>
                <w:sz w:val="22"/>
                <w:szCs w:val="22"/>
              </w:rPr>
              <w:t>Контрольная работа, зачет</w:t>
            </w:r>
          </w:p>
          <w:p w14:paraId="1244D3E0" w14:textId="77777777" w:rsidR="00442E05" w:rsidRPr="00A40B0B" w:rsidRDefault="00442E05" w:rsidP="004D383B"/>
        </w:tc>
        <w:tc>
          <w:tcPr>
            <w:tcW w:w="900" w:type="pct"/>
          </w:tcPr>
          <w:p w14:paraId="7580E4F4" w14:textId="77777777" w:rsidR="00442E05" w:rsidRPr="00A40B0B" w:rsidRDefault="00442E05" w:rsidP="004D383B">
            <w:pPr>
              <w:jc w:val="center"/>
            </w:pPr>
            <w:r w:rsidRPr="00A40B0B">
              <w:rPr>
                <w:sz w:val="22"/>
                <w:szCs w:val="22"/>
              </w:rPr>
              <w:t>Отсутствие умений</w:t>
            </w:r>
          </w:p>
        </w:tc>
        <w:tc>
          <w:tcPr>
            <w:tcW w:w="1135" w:type="pct"/>
          </w:tcPr>
          <w:p w14:paraId="6CDC67C3" w14:textId="77777777" w:rsidR="00442E05" w:rsidRPr="00A40B0B" w:rsidRDefault="00442E05" w:rsidP="004D383B">
            <w:pPr>
              <w:jc w:val="center"/>
            </w:pPr>
            <w:r w:rsidRPr="00A40B0B">
              <w:rPr>
                <w:sz w:val="22"/>
                <w:szCs w:val="22"/>
              </w:rPr>
              <w:t>В целом успешное, но не систематическое умение</w:t>
            </w:r>
          </w:p>
        </w:tc>
        <w:tc>
          <w:tcPr>
            <w:tcW w:w="1087" w:type="pct"/>
            <w:gridSpan w:val="2"/>
          </w:tcPr>
          <w:p w14:paraId="5E859F3F" w14:textId="77777777" w:rsidR="00442E05" w:rsidRPr="00A40B0B" w:rsidRDefault="00442E05" w:rsidP="004D383B">
            <w:pPr>
              <w:jc w:val="center"/>
            </w:pPr>
            <w:r w:rsidRPr="00A40B0B">
              <w:rPr>
                <w:sz w:val="22"/>
                <w:szCs w:val="22"/>
              </w:rPr>
              <w:t>В целом успешное, но содержащее отдельные пробелы умение (допускает неточности непринци</w:t>
            </w:r>
            <w:r w:rsidR="000928F1" w:rsidRPr="00A40B0B">
              <w:rPr>
                <w:sz w:val="22"/>
                <w:szCs w:val="22"/>
              </w:rPr>
              <w:t>-</w:t>
            </w:r>
            <w:r w:rsidRPr="00A40B0B">
              <w:rPr>
                <w:sz w:val="22"/>
                <w:szCs w:val="22"/>
              </w:rPr>
              <w:t>пиального характера)</w:t>
            </w:r>
          </w:p>
        </w:tc>
        <w:tc>
          <w:tcPr>
            <w:tcW w:w="985" w:type="pct"/>
          </w:tcPr>
          <w:p w14:paraId="473B1405" w14:textId="77777777" w:rsidR="00442E05" w:rsidRPr="00A40B0B" w:rsidRDefault="00442E05" w:rsidP="004D383B">
            <w:pPr>
              <w:jc w:val="center"/>
            </w:pPr>
            <w:r w:rsidRPr="00A40B0B">
              <w:rPr>
                <w:sz w:val="22"/>
                <w:szCs w:val="22"/>
              </w:rPr>
              <w:t>Успешное и систематическое умение</w:t>
            </w:r>
          </w:p>
        </w:tc>
      </w:tr>
      <w:tr w:rsidR="00442E05" w:rsidRPr="00A40B0B" w14:paraId="5B3ACD5C" w14:textId="77777777" w:rsidTr="00A40B0B">
        <w:trPr>
          <w:gridAfter w:val="1"/>
          <w:wAfter w:w="21" w:type="pct"/>
        </w:trPr>
        <w:tc>
          <w:tcPr>
            <w:tcW w:w="871" w:type="pct"/>
          </w:tcPr>
          <w:p w14:paraId="6B3564BA" w14:textId="77777777" w:rsidR="00442E05" w:rsidRPr="00A40B0B" w:rsidRDefault="00442E05" w:rsidP="004D383B">
            <w:pPr>
              <w:rPr>
                <w:b/>
              </w:rPr>
            </w:pPr>
            <w:r w:rsidRPr="00A40B0B">
              <w:rPr>
                <w:b/>
                <w:sz w:val="22"/>
                <w:szCs w:val="22"/>
              </w:rPr>
              <w:t xml:space="preserve">Навыки </w:t>
            </w:r>
            <w:r w:rsidRPr="00A40B0B">
              <w:rPr>
                <w:b/>
                <w:sz w:val="22"/>
                <w:szCs w:val="22"/>
              </w:rPr>
              <w:br/>
              <w:t>(владения, опыт деятельности)</w:t>
            </w:r>
          </w:p>
          <w:p w14:paraId="7A662143" w14:textId="77777777" w:rsidR="00442E05" w:rsidRPr="00A40B0B" w:rsidRDefault="00442E05" w:rsidP="004D383B">
            <w:pPr>
              <w:rPr>
                <w:b/>
              </w:rPr>
            </w:pPr>
            <w:r w:rsidRPr="00A40B0B">
              <w:rPr>
                <w:i/>
                <w:sz w:val="22"/>
                <w:szCs w:val="22"/>
              </w:rPr>
              <w:t>Зачет</w:t>
            </w:r>
          </w:p>
        </w:tc>
        <w:tc>
          <w:tcPr>
            <w:tcW w:w="900" w:type="pct"/>
          </w:tcPr>
          <w:p w14:paraId="3B17048C" w14:textId="77777777" w:rsidR="00442E05" w:rsidRPr="00A40B0B" w:rsidRDefault="00442E05" w:rsidP="004D383B">
            <w:pPr>
              <w:jc w:val="center"/>
            </w:pPr>
            <w:r w:rsidRPr="00A40B0B">
              <w:rPr>
                <w:sz w:val="22"/>
                <w:szCs w:val="22"/>
              </w:rPr>
              <w:t>Отсутствие навыков (владений, опыта)</w:t>
            </w:r>
          </w:p>
        </w:tc>
        <w:tc>
          <w:tcPr>
            <w:tcW w:w="1135" w:type="pct"/>
          </w:tcPr>
          <w:p w14:paraId="7D16366A" w14:textId="77777777" w:rsidR="00442E05" w:rsidRPr="00A40B0B" w:rsidRDefault="00442E05" w:rsidP="004D383B">
            <w:pPr>
              <w:jc w:val="center"/>
            </w:pPr>
            <w:r w:rsidRPr="00A40B0B">
              <w:rPr>
                <w:sz w:val="22"/>
                <w:szCs w:val="22"/>
              </w:rPr>
              <w:t>Наличие отдельных навыков (наличие фрагментарного опыта)</w:t>
            </w:r>
          </w:p>
        </w:tc>
        <w:tc>
          <w:tcPr>
            <w:tcW w:w="1087" w:type="pct"/>
            <w:gridSpan w:val="2"/>
          </w:tcPr>
          <w:p w14:paraId="58326C41" w14:textId="77777777" w:rsidR="00442E05" w:rsidRPr="00A40B0B" w:rsidRDefault="00442E05" w:rsidP="004D383B">
            <w:pPr>
              <w:jc w:val="center"/>
            </w:pPr>
            <w:r w:rsidRPr="00A40B0B">
              <w:rPr>
                <w:sz w:val="22"/>
                <w:szCs w:val="22"/>
              </w:rPr>
              <w:t>В целом, сформированные навыки (владения), но используемые не в активной форме</w:t>
            </w:r>
          </w:p>
        </w:tc>
        <w:tc>
          <w:tcPr>
            <w:tcW w:w="985" w:type="pct"/>
          </w:tcPr>
          <w:p w14:paraId="216FDB3F" w14:textId="77777777" w:rsidR="00442E05" w:rsidRPr="00A40B0B" w:rsidRDefault="00442E05" w:rsidP="004D383B">
            <w:pPr>
              <w:jc w:val="center"/>
            </w:pPr>
            <w:r w:rsidRPr="00A40B0B">
              <w:rPr>
                <w:sz w:val="22"/>
                <w:szCs w:val="22"/>
              </w:rPr>
              <w:t>Сформированные навыки (владения), применяемые при решении задач</w:t>
            </w:r>
          </w:p>
        </w:tc>
      </w:tr>
      <w:tr w:rsidR="00442E05" w:rsidRPr="00B879B5" w14:paraId="078F15AB" w14:textId="77777777" w:rsidTr="00A40B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5000" w:type="pct"/>
            <w:gridSpan w:val="7"/>
            <w:shd w:val="clear" w:color="auto" w:fill="auto"/>
          </w:tcPr>
          <w:p w14:paraId="6A2B91F4" w14:textId="77777777" w:rsidR="00442E05" w:rsidRPr="00B879B5" w:rsidRDefault="00442E05" w:rsidP="004D383B">
            <w:pPr>
              <w:jc w:val="center"/>
              <w:rPr>
                <w:b/>
              </w:rPr>
            </w:pPr>
            <w:r w:rsidRPr="00B879B5">
              <w:rPr>
                <w:b/>
              </w:rPr>
              <w:lastRenderedPageBreak/>
              <w:t>Соответствие результатов обучения и компетенций, в развитии которых участвует дисциплина (модуль)</w:t>
            </w:r>
          </w:p>
          <w:p w14:paraId="248B1AC7" w14:textId="77777777" w:rsidR="00442E05" w:rsidRPr="00B879B5" w:rsidRDefault="00442E05" w:rsidP="004D383B">
            <w:pPr>
              <w:jc w:val="center"/>
              <w:rPr>
                <w:sz w:val="10"/>
                <w:szCs w:val="10"/>
              </w:rPr>
            </w:pPr>
          </w:p>
        </w:tc>
      </w:tr>
      <w:tr w:rsidR="00442E05" w:rsidRPr="00B879B5" w14:paraId="44D9FB5A" w14:textId="77777777" w:rsidTr="00A40B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3782" w:type="pct"/>
            <w:gridSpan w:val="4"/>
            <w:shd w:val="clear" w:color="auto" w:fill="auto"/>
          </w:tcPr>
          <w:p w14:paraId="173EFEA4" w14:textId="77777777" w:rsidR="00442E05" w:rsidRPr="00B879B5" w:rsidRDefault="00442E05" w:rsidP="004D383B">
            <w:pPr>
              <w:jc w:val="center"/>
            </w:pPr>
            <w:r w:rsidRPr="00B879B5">
              <w:t>Результаты обучения</w:t>
            </w:r>
          </w:p>
        </w:tc>
        <w:tc>
          <w:tcPr>
            <w:tcW w:w="1218" w:type="pct"/>
            <w:gridSpan w:val="3"/>
            <w:shd w:val="clear" w:color="auto" w:fill="auto"/>
          </w:tcPr>
          <w:p w14:paraId="66BB91EC" w14:textId="77777777" w:rsidR="00442E05" w:rsidRPr="00B879B5" w:rsidRDefault="00442E05" w:rsidP="004D383B">
            <w:pPr>
              <w:jc w:val="center"/>
            </w:pPr>
            <w:r w:rsidRPr="00B879B5">
              <w:t>Компетенция, с частичным формированием которой связано достижение результата обучения</w:t>
            </w:r>
          </w:p>
        </w:tc>
      </w:tr>
      <w:tr w:rsidR="00442E05" w:rsidRPr="00B879B5" w14:paraId="7FCC080B" w14:textId="77777777" w:rsidTr="00A40B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3782" w:type="pct"/>
            <w:gridSpan w:val="4"/>
            <w:shd w:val="clear" w:color="auto" w:fill="auto"/>
          </w:tcPr>
          <w:p w14:paraId="798C85C2" w14:textId="77777777" w:rsidR="00442E05" w:rsidRPr="00B879B5" w:rsidRDefault="00442E05" w:rsidP="004D383B">
            <w:pPr>
              <w:ind w:firstLine="720"/>
              <w:jc w:val="both"/>
              <w:rPr>
                <w:b/>
                <w:lang w:val="en-US"/>
              </w:rPr>
            </w:pPr>
            <w:r w:rsidRPr="00B879B5">
              <w:rPr>
                <w:b/>
              </w:rPr>
              <w:t>Знать:</w:t>
            </w:r>
          </w:p>
          <w:p w14:paraId="1EF44A0E" w14:textId="77777777" w:rsidR="00442E05" w:rsidRPr="00B879B5" w:rsidRDefault="00442E05" w:rsidP="000928F1">
            <w:pPr>
              <w:pStyle w:val="af7"/>
              <w:numPr>
                <w:ilvl w:val="0"/>
                <w:numId w:val="7"/>
              </w:numPr>
              <w:spacing w:after="0"/>
              <w:ind w:left="709" w:hanging="425"/>
              <w:jc w:val="both"/>
            </w:pPr>
            <w:r w:rsidRPr="00B879B5">
              <w:t>основы теории меры и интеграла Лебега;</w:t>
            </w:r>
          </w:p>
          <w:p w14:paraId="1CC9C831" w14:textId="77777777" w:rsidR="00442E05" w:rsidRPr="00B879B5" w:rsidRDefault="00442E05" w:rsidP="000928F1">
            <w:pPr>
              <w:pStyle w:val="af7"/>
              <w:numPr>
                <w:ilvl w:val="0"/>
                <w:numId w:val="7"/>
              </w:numPr>
              <w:spacing w:after="0"/>
              <w:ind w:left="709" w:hanging="425"/>
              <w:jc w:val="both"/>
            </w:pPr>
            <w:r w:rsidRPr="00B879B5">
              <w:t>основные понятия теории метрических пространств;</w:t>
            </w:r>
          </w:p>
          <w:p w14:paraId="0411AFC2" w14:textId="77777777" w:rsidR="00442E05" w:rsidRPr="00B879B5" w:rsidRDefault="00442E05" w:rsidP="000928F1">
            <w:pPr>
              <w:pStyle w:val="af7"/>
              <w:numPr>
                <w:ilvl w:val="0"/>
                <w:numId w:val="7"/>
              </w:numPr>
              <w:spacing w:after="0"/>
              <w:ind w:left="709" w:hanging="425"/>
              <w:jc w:val="both"/>
            </w:pPr>
            <w:r w:rsidRPr="00B879B5">
              <w:t>принцип сжимающих отображений.</w:t>
            </w:r>
          </w:p>
          <w:p w14:paraId="3590628B" w14:textId="77777777" w:rsidR="00442E05" w:rsidRPr="00B879B5" w:rsidRDefault="00442E05" w:rsidP="004D383B">
            <w:pPr>
              <w:ind w:firstLine="720"/>
              <w:jc w:val="both"/>
              <w:rPr>
                <w:sz w:val="10"/>
                <w:szCs w:val="10"/>
              </w:rPr>
            </w:pPr>
          </w:p>
          <w:p w14:paraId="7F2149C1" w14:textId="77777777" w:rsidR="00442E05" w:rsidRPr="00B879B5" w:rsidRDefault="00442E05" w:rsidP="004D383B">
            <w:pPr>
              <w:ind w:firstLine="720"/>
              <w:jc w:val="both"/>
              <w:rPr>
                <w:b/>
                <w:lang w:val="en-US"/>
              </w:rPr>
            </w:pPr>
            <w:r w:rsidRPr="00B879B5">
              <w:rPr>
                <w:b/>
              </w:rPr>
              <w:t>Уметь:</w:t>
            </w:r>
          </w:p>
          <w:p w14:paraId="3B177A75" w14:textId="77777777" w:rsidR="00442E05" w:rsidRPr="00B879B5" w:rsidRDefault="00442E05" w:rsidP="000928F1">
            <w:pPr>
              <w:pStyle w:val="af0"/>
              <w:numPr>
                <w:ilvl w:val="0"/>
                <w:numId w:val="8"/>
              </w:numPr>
              <w:spacing w:line="24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B879B5">
              <w:rPr>
                <w:rFonts w:ascii="Times New Roman" w:hAnsi="Times New Roman" w:cs="Times New Roman"/>
                <w:sz w:val="24"/>
                <w:szCs w:val="24"/>
              </w:rPr>
              <w:t>применять на практике интеграл Лебега;</w:t>
            </w:r>
          </w:p>
          <w:p w14:paraId="0EC1B266" w14:textId="77777777" w:rsidR="00442E05" w:rsidRPr="00B879B5" w:rsidRDefault="00442E05" w:rsidP="000928F1">
            <w:pPr>
              <w:pStyle w:val="af0"/>
              <w:numPr>
                <w:ilvl w:val="0"/>
                <w:numId w:val="8"/>
              </w:numPr>
              <w:spacing w:line="24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B879B5">
              <w:rPr>
                <w:rFonts w:ascii="Times New Roman" w:hAnsi="Times New Roman" w:cs="Times New Roman"/>
                <w:sz w:val="24"/>
                <w:szCs w:val="24"/>
              </w:rPr>
              <w:t>формулировать теоретические и прикладные задачи в терминах метрических пространств.</w:t>
            </w:r>
          </w:p>
          <w:p w14:paraId="37E5A901" w14:textId="77777777" w:rsidR="00442E05" w:rsidRPr="00B879B5" w:rsidRDefault="00442E05" w:rsidP="004D383B">
            <w:pPr>
              <w:ind w:firstLine="720"/>
              <w:jc w:val="both"/>
              <w:rPr>
                <w:sz w:val="10"/>
                <w:szCs w:val="10"/>
              </w:rPr>
            </w:pPr>
          </w:p>
          <w:p w14:paraId="00915CD1" w14:textId="77777777" w:rsidR="00442E05" w:rsidRPr="00B879B5" w:rsidRDefault="00442E05" w:rsidP="004D383B">
            <w:pPr>
              <w:ind w:firstLine="720"/>
              <w:jc w:val="both"/>
              <w:rPr>
                <w:b/>
                <w:lang w:val="en-US"/>
              </w:rPr>
            </w:pPr>
            <w:r w:rsidRPr="00B879B5">
              <w:rPr>
                <w:b/>
              </w:rPr>
              <w:t>Владеть:</w:t>
            </w:r>
          </w:p>
          <w:p w14:paraId="63A25C0C" w14:textId="77777777" w:rsidR="00442E05" w:rsidRPr="00B879B5" w:rsidRDefault="00442E05" w:rsidP="000928F1">
            <w:pPr>
              <w:pStyle w:val="af0"/>
              <w:numPr>
                <w:ilvl w:val="0"/>
                <w:numId w:val="9"/>
              </w:numPr>
              <w:spacing w:line="240" w:lineRule="auto"/>
              <w:ind w:left="709" w:hanging="425"/>
              <w:rPr>
                <w:rFonts w:ascii="Times New Roman" w:hAnsi="Times New Roman" w:cs="Times New Roman"/>
                <w:sz w:val="24"/>
                <w:szCs w:val="24"/>
              </w:rPr>
            </w:pPr>
            <w:r w:rsidRPr="00B879B5">
              <w:rPr>
                <w:rFonts w:ascii="Times New Roman" w:hAnsi="Times New Roman" w:cs="Times New Roman"/>
                <w:sz w:val="24"/>
                <w:szCs w:val="24"/>
              </w:rPr>
              <w:t>навыками применения интеграла Лебега.</w:t>
            </w:r>
          </w:p>
          <w:p w14:paraId="66B212F2" w14:textId="77777777" w:rsidR="00442E05" w:rsidRPr="00B879B5" w:rsidRDefault="00442E05" w:rsidP="004D383B">
            <w:pPr>
              <w:pStyle w:val="af0"/>
              <w:spacing w:line="240" w:lineRule="auto"/>
              <w:rPr>
                <w:rFonts w:ascii="Times New Roman" w:hAnsi="Times New Roman" w:cs="Times New Roman"/>
                <w:sz w:val="10"/>
                <w:szCs w:val="10"/>
              </w:rPr>
            </w:pPr>
          </w:p>
        </w:tc>
        <w:tc>
          <w:tcPr>
            <w:tcW w:w="1218" w:type="pct"/>
            <w:gridSpan w:val="3"/>
            <w:shd w:val="clear" w:color="auto" w:fill="auto"/>
          </w:tcPr>
          <w:p w14:paraId="588DCA5E" w14:textId="77777777" w:rsidR="00442E05" w:rsidRPr="00B879B5" w:rsidRDefault="00442E05" w:rsidP="004D383B">
            <w:pPr>
              <w:jc w:val="center"/>
            </w:pPr>
          </w:p>
          <w:p w14:paraId="52996D09" w14:textId="77777777" w:rsidR="00442E05" w:rsidRPr="00B879B5" w:rsidRDefault="00442E05" w:rsidP="004D383B">
            <w:pPr>
              <w:jc w:val="center"/>
            </w:pPr>
          </w:p>
          <w:p w14:paraId="62F8D9E5" w14:textId="77777777" w:rsidR="00442E05" w:rsidRPr="00B879B5" w:rsidRDefault="00442E05" w:rsidP="004D383B">
            <w:pPr>
              <w:jc w:val="center"/>
            </w:pPr>
            <w:r w:rsidRPr="00B879B5">
              <w:t>ОПК-1.Б</w:t>
            </w:r>
          </w:p>
        </w:tc>
      </w:tr>
      <w:tr w:rsidR="00442E05" w:rsidRPr="00B879B5" w14:paraId="3DF3DEAB" w14:textId="77777777" w:rsidTr="00A40B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3782" w:type="pct"/>
            <w:gridSpan w:val="4"/>
            <w:shd w:val="clear" w:color="auto" w:fill="auto"/>
          </w:tcPr>
          <w:p w14:paraId="515D96BD" w14:textId="77777777" w:rsidR="00442E05" w:rsidRPr="00B879B5" w:rsidRDefault="00442E05" w:rsidP="004D383B">
            <w:pPr>
              <w:ind w:firstLine="720"/>
              <w:jc w:val="both"/>
              <w:rPr>
                <w:b/>
                <w:lang w:val="en-US"/>
              </w:rPr>
            </w:pPr>
            <w:r w:rsidRPr="00B879B5">
              <w:rPr>
                <w:b/>
              </w:rPr>
              <w:t>Знать:</w:t>
            </w:r>
          </w:p>
          <w:p w14:paraId="0E6CBD89" w14:textId="77777777" w:rsidR="00442E05" w:rsidRPr="00B879B5" w:rsidRDefault="00442E05" w:rsidP="00C722EC">
            <w:pPr>
              <w:pStyle w:val="af7"/>
              <w:numPr>
                <w:ilvl w:val="0"/>
                <w:numId w:val="10"/>
              </w:numPr>
              <w:spacing w:after="0"/>
              <w:jc w:val="both"/>
            </w:pPr>
            <w:r w:rsidRPr="00B879B5">
              <w:t>общую теорию функциональных пространств;</w:t>
            </w:r>
          </w:p>
          <w:p w14:paraId="7CAFE152" w14:textId="77777777" w:rsidR="00442E05" w:rsidRPr="00B879B5" w:rsidRDefault="00442E05" w:rsidP="00C722EC">
            <w:pPr>
              <w:pStyle w:val="af7"/>
              <w:numPr>
                <w:ilvl w:val="0"/>
                <w:numId w:val="10"/>
              </w:numPr>
              <w:spacing w:after="0"/>
              <w:jc w:val="both"/>
            </w:pPr>
            <w:r w:rsidRPr="00B879B5">
              <w:t>.</w:t>
            </w:r>
            <w:r w:rsidR="00F578B4" w:rsidRPr="00B879B5">
              <w:t>общую теорию линейных функционалов.</w:t>
            </w:r>
          </w:p>
          <w:p w14:paraId="0263FB9B" w14:textId="77777777" w:rsidR="00442E05" w:rsidRPr="00B879B5" w:rsidRDefault="00442E05" w:rsidP="004D383B">
            <w:pPr>
              <w:ind w:firstLine="720"/>
              <w:jc w:val="both"/>
              <w:rPr>
                <w:sz w:val="10"/>
                <w:szCs w:val="10"/>
              </w:rPr>
            </w:pPr>
          </w:p>
          <w:p w14:paraId="50B823AD" w14:textId="77777777" w:rsidR="00442E05" w:rsidRPr="00B879B5" w:rsidRDefault="00442E05" w:rsidP="004D383B">
            <w:pPr>
              <w:ind w:firstLine="720"/>
              <w:jc w:val="both"/>
              <w:rPr>
                <w:b/>
                <w:lang w:val="en-US"/>
              </w:rPr>
            </w:pPr>
            <w:r w:rsidRPr="00B879B5">
              <w:rPr>
                <w:b/>
              </w:rPr>
              <w:t>Уметь:</w:t>
            </w:r>
          </w:p>
          <w:p w14:paraId="433D90CC" w14:textId="77777777" w:rsidR="00442E05" w:rsidRPr="00B879B5" w:rsidRDefault="00442E05" w:rsidP="00C722EC">
            <w:pPr>
              <w:pStyle w:val="af0"/>
              <w:numPr>
                <w:ilvl w:val="0"/>
                <w:numId w:val="11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879B5">
              <w:rPr>
                <w:rFonts w:ascii="Times New Roman" w:hAnsi="Times New Roman" w:cs="Times New Roman"/>
                <w:sz w:val="24"/>
                <w:szCs w:val="24"/>
              </w:rPr>
              <w:t>доказывать однозначную разрешимость уравнений с помощью принципа сжимающих отображений;</w:t>
            </w:r>
          </w:p>
          <w:p w14:paraId="2BE8B0A3" w14:textId="77777777" w:rsidR="00442E05" w:rsidRPr="00B879B5" w:rsidRDefault="00F578B4" w:rsidP="00C722EC">
            <w:pPr>
              <w:pStyle w:val="af0"/>
              <w:numPr>
                <w:ilvl w:val="0"/>
                <w:numId w:val="11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879B5">
              <w:rPr>
                <w:rFonts w:ascii="Times New Roman" w:hAnsi="Times New Roman" w:cs="Times New Roman"/>
                <w:sz w:val="24"/>
                <w:szCs w:val="24"/>
              </w:rPr>
              <w:t>решать задачи в терминах обобщенной разрешимости.</w:t>
            </w:r>
          </w:p>
          <w:p w14:paraId="18CD1E7B" w14:textId="77777777" w:rsidR="00442E05" w:rsidRPr="00B879B5" w:rsidRDefault="00442E05" w:rsidP="004D383B">
            <w:pPr>
              <w:ind w:firstLine="720"/>
              <w:jc w:val="both"/>
              <w:rPr>
                <w:sz w:val="10"/>
                <w:szCs w:val="10"/>
              </w:rPr>
            </w:pPr>
          </w:p>
          <w:p w14:paraId="1017102E" w14:textId="77777777" w:rsidR="00442E05" w:rsidRPr="00B879B5" w:rsidRDefault="00442E05" w:rsidP="004D383B">
            <w:pPr>
              <w:ind w:firstLine="720"/>
              <w:jc w:val="both"/>
              <w:rPr>
                <w:b/>
                <w:lang w:val="en-US"/>
              </w:rPr>
            </w:pPr>
            <w:r w:rsidRPr="00B879B5">
              <w:rPr>
                <w:b/>
              </w:rPr>
              <w:t>Владеть:</w:t>
            </w:r>
          </w:p>
          <w:p w14:paraId="5FD470BA" w14:textId="77777777" w:rsidR="00442E05" w:rsidRPr="00B879B5" w:rsidRDefault="00442E05" w:rsidP="00C722EC">
            <w:pPr>
              <w:pStyle w:val="af0"/>
              <w:numPr>
                <w:ilvl w:val="0"/>
                <w:numId w:val="12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879B5">
              <w:rPr>
                <w:rFonts w:ascii="Times New Roman" w:hAnsi="Times New Roman" w:cs="Times New Roman"/>
                <w:sz w:val="24"/>
                <w:szCs w:val="24"/>
              </w:rPr>
              <w:t>навыками применения принципа сжимающих отображений;</w:t>
            </w:r>
          </w:p>
          <w:p w14:paraId="73F57C5D" w14:textId="77777777" w:rsidR="00442E05" w:rsidRPr="00B879B5" w:rsidRDefault="00442E05" w:rsidP="004D383B">
            <w:pPr>
              <w:pStyle w:val="af0"/>
              <w:spacing w:line="240" w:lineRule="auto"/>
              <w:rPr>
                <w:sz w:val="10"/>
                <w:szCs w:val="10"/>
              </w:rPr>
            </w:pPr>
          </w:p>
        </w:tc>
        <w:tc>
          <w:tcPr>
            <w:tcW w:w="1218" w:type="pct"/>
            <w:gridSpan w:val="3"/>
            <w:shd w:val="clear" w:color="auto" w:fill="auto"/>
          </w:tcPr>
          <w:p w14:paraId="2BB0F219" w14:textId="77777777" w:rsidR="00442E05" w:rsidRPr="00B879B5" w:rsidRDefault="00442E05" w:rsidP="004D383B">
            <w:pPr>
              <w:jc w:val="center"/>
            </w:pPr>
          </w:p>
          <w:p w14:paraId="3E447BBA" w14:textId="77777777" w:rsidR="00442E05" w:rsidRPr="00B879B5" w:rsidRDefault="00442E05" w:rsidP="004D383B">
            <w:pPr>
              <w:jc w:val="center"/>
            </w:pPr>
          </w:p>
          <w:p w14:paraId="644B75D2" w14:textId="77777777" w:rsidR="00442E05" w:rsidRPr="00B879B5" w:rsidRDefault="00442E05" w:rsidP="004D383B">
            <w:pPr>
              <w:jc w:val="center"/>
            </w:pPr>
            <w:r w:rsidRPr="00B879B5">
              <w:t>ОПК-2.Б</w:t>
            </w:r>
          </w:p>
        </w:tc>
      </w:tr>
      <w:tr w:rsidR="00442E05" w:rsidRPr="00B879B5" w14:paraId="660B8C9D" w14:textId="77777777" w:rsidTr="00A40B0B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  <w:tblLook w:val="04A0" w:firstRow="1" w:lastRow="0" w:firstColumn="1" w:lastColumn="0" w:noHBand="0" w:noVBand="1"/>
        </w:tblPrEx>
        <w:tc>
          <w:tcPr>
            <w:tcW w:w="3782" w:type="pct"/>
            <w:gridSpan w:val="4"/>
            <w:shd w:val="clear" w:color="auto" w:fill="auto"/>
          </w:tcPr>
          <w:p w14:paraId="4FB216BE" w14:textId="77777777" w:rsidR="00442E05" w:rsidRPr="00B879B5" w:rsidRDefault="00442E05" w:rsidP="004D383B">
            <w:pPr>
              <w:ind w:firstLine="720"/>
              <w:jc w:val="both"/>
              <w:rPr>
                <w:b/>
                <w:lang w:val="en-US"/>
              </w:rPr>
            </w:pPr>
            <w:r w:rsidRPr="00B879B5">
              <w:rPr>
                <w:b/>
              </w:rPr>
              <w:t>Знать:</w:t>
            </w:r>
          </w:p>
          <w:p w14:paraId="7E1F61F1" w14:textId="77777777" w:rsidR="00442E05" w:rsidRPr="00B879B5" w:rsidRDefault="00442E05" w:rsidP="00C722EC">
            <w:pPr>
              <w:pStyle w:val="af7"/>
              <w:numPr>
                <w:ilvl w:val="0"/>
                <w:numId w:val="13"/>
              </w:numPr>
              <w:spacing w:after="0"/>
              <w:jc w:val="both"/>
            </w:pPr>
            <w:r w:rsidRPr="00B879B5">
              <w:t>теорию Фредгольма;</w:t>
            </w:r>
          </w:p>
          <w:p w14:paraId="14FD6279" w14:textId="77777777" w:rsidR="00442E05" w:rsidRPr="00B879B5" w:rsidRDefault="00442E05" w:rsidP="00C722EC">
            <w:pPr>
              <w:pStyle w:val="af7"/>
              <w:numPr>
                <w:ilvl w:val="0"/>
                <w:numId w:val="13"/>
              </w:numPr>
              <w:spacing w:after="0"/>
              <w:jc w:val="both"/>
            </w:pPr>
            <w:r w:rsidRPr="00B879B5">
              <w:t>теорему о неподвижной точке.</w:t>
            </w:r>
          </w:p>
          <w:p w14:paraId="57B7829D" w14:textId="77777777" w:rsidR="00442E05" w:rsidRPr="00B879B5" w:rsidRDefault="00442E05" w:rsidP="004D383B">
            <w:pPr>
              <w:ind w:firstLine="720"/>
              <w:jc w:val="both"/>
              <w:rPr>
                <w:sz w:val="10"/>
                <w:szCs w:val="10"/>
              </w:rPr>
            </w:pPr>
          </w:p>
          <w:p w14:paraId="361AA5E4" w14:textId="77777777" w:rsidR="00442E05" w:rsidRPr="00B879B5" w:rsidRDefault="00442E05" w:rsidP="004D383B">
            <w:pPr>
              <w:ind w:firstLine="720"/>
              <w:jc w:val="both"/>
              <w:rPr>
                <w:b/>
                <w:lang w:val="en-US"/>
              </w:rPr>
            </w:pPr>
            <w:r w:rsidRPr="00B879B5">
              <w:rPr>
                <w:b/>
              </w:rPr>
              <w:t>Уметь:</w:t>
            </w:r>
          </w:p>
          <w:p w14:paraId="375AE209" w14:textId="77777777" w:rsidR="00442E05" w:rsidRPr="00B879B5" w:rsidRDefault="00442E05" w:rsidP="00C722EC">
            <w:pPr>
              <w:pStyle w:val="af0"/>
              <w:numPr>
                <w:ilvl w:val="0"/>
                <w:numId w:val="1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879B5">
              <w:rPr>
                <w:rFonts w:ascii="Times New Roman" w:hAnsi="Times New Roman" w:cs="Times New Roman"/>
                <w:sz w:val="24"/>
                <w:szCs w:val="24"/>
              </w:rPr>
              <w:t>применять теорию Фредгольма;</w:t>
            </w:r>
          </w:p>
          <w:p w14:paraId="349E54AD" w14:textId="77777777" w:rsidR="00442E05" w:rsidRPr="00B879B5" w:rsidRDefault="00442E05" w:rsidP="00C722EC">
            <w:pPr>
              <w:pStyle w:val="af0"/>
              <w:numPr>
                <w:ilvl w:val="0"/>
                <w:numId w:val="14"/>
              </w:numPr>
              <w:spacing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r w:rsidRPr="00B879B5">
              <w:rPr>
                <w:rFonts w:ascii="Times New Roman" w:hAnsi="Times New Roman" w:cs="Times New Roman"/>
                <w:sz w:val="24"/>
                <w:szCs w:val="24"/>
              </w:rPr>
              <w:t>применять теорему о неподвижной точке.</w:t>
            </w:r>
          </w:p>
          <w:p w14:paraId="39234FC8" w14:textId="77777777" w:rsidR="00442E05" w:rsidRPr="00B879B5" w:rsidRDefault="00442E05" w:rsidP="004D383B">
            <w:pPr>
              <w:ind w:firstLine="720"/>
              <w:jc w:val="both"/>
              <w:rPr>
                <w:sz w:val="10"/>
                <w:szCs w:val="10"/>
              </w:rPr>
            </w:pPr>
          </w:p>
          <w:p w14:paraId="1AB88AD1" w14:textId="77777777" w:rsidR="00442E05" w:rsidRPr="00B879B5" w:rsidRDefault="00442E05" w:rsidP="004D383B">
            <w:pPr>
              <w:ind w:firstLine="720"/>
              <w:jc w:val="both"/>
              <w:rPr>
                <w:b/>
                <w:lang w:val="en-US"/>
              </w:rPr>
            </w:pPr>
            <w:r w:rsidRPr="00B879B5">
              <w:rPr>
                <w:b/>
              </w:rPr>
              <w:t>Владеть:</w:t>
            </w:r>
          </w:p>
          <w:p w14:paraId="34B241A1" w14:textId="77777777" w:rsidR="00442E05" w:rsidRPr="00B879B5" w:rsidRDefault="00442E05" w:rsidP="00C722EC">
            <w:pPr>
              <w:pStyle w:val="af0"/>
              <w:numPr>
                <w:ilvl w:val="0"/>
                <w:numId w:val="15"/>
              </w:numPr>
              <w:spacing w:line="240" w:lineRule="auto"/>
              <w:rPr>
                <w:sz w:val="24"/>
                <w:szCs w:val="24"/>
              </w:rPr>
            </w:pPr>
            <w:r w:rsidRPr="00B879B5">
              <w:rPr>
                <w:rFonts w:ascii="Times New Roman" w:hAnsi="Times New Roman" w:cs="Times New Roman"/>
                <w:sz w:val="24"/>
                <w:szCs w:val="24"/>
              </w:rPr>
              <w:t>навыками применения теорем Фредгольма.</w:t>
            </w:r>
          </w:p>
          <w:p w14:paraId="358C7ED4" w14:textId="77777777" w:rsidR="00442E05" w:rsidRPr="00B879B5" w:rsidRDefault="00442E05" w:rsidP="004D383B">
            <w:pPr>
              <w:jc w:val="center"/>
              <w:rPr>
                <w:sz w:val="10"/>
                <w:szCs w:val="10"/>
              </w:rPr>
            </w:pPr>
          </w:p>
        </w:tc>
        <w:tc>
          <w:tcPr>
            <w:tcW w:w="1218" w:type="pct"/>
            <w:gridSpan w:val="3"/>
            <w:shd w:val="clear" w:color="auto" w:fill="auto"/>
          </w:tcPr>
          <w:p w14:paraId="69EA4D7A" w14:textId="77777777" w:rsidR="00442E05" w:rsidRPr="00B879B5" w:rsidRDefault="00442E05" w:rsidP="004D383B">
            <w:pPr>
              <w:jc w:val="center"/>
            </w:pPr>
          </w:p>
          <w:p w14:paraId="5CAB1F94" w14:textId="77777777" w:rsidR="00442E05" w:rsidRPr="00B879B5" w:rsidRDefault="00442E05" w:rsidP="004D383B">
            <w:pPr>
              <w:jc w:val="center"/>
            </w:pPr>
          </w:p>
          <w:p w14:paraId="2BE75DF0" w14:textId="77777777" w:rsidR="00442E05" w:rsidRPr="00B879B5" w:rsidRDefault="00442E05" w:rsidP="004D383B">
            <w:pPr>
              <w:jc w:val="center"/>
            </w:pPr>
            <w:r w:rsidRPr="00B879B5">
              <w:t>ПК-2.Б</w:t>
            </w:r>
          </w:p>
        </w:tc>
      </w:tr>
    </w:tbl>
    <w:p w14:paraId="641E475D" w14:textId="77777777" w:rsidR="00442E05" w:rsidRPr="00B879B5" w:rsidRDefault="00442E05" w:rsidP="00442E05"/>
    <w:p w14:paraId="6777F99A" w14:textId="77777777" w:rsidR="00A40B0B" w:rsidRDefault="00A40B0B" w:rsidP="00442E05">
      <w:pPr>
        <w:rPr>
          <w:b/>
        </w:rPr>
      </w:pPr>
    </w:p>
    <w:p w14:paraId="78A49CF0" w14:textId="0BE4E6D4" w:rsidR="00442E05" w:rsidRPr="00B879B5" w:rsidRDefault="00442E05" w:rsidP="00442E05">
      <w:r w:rsidRPr="00A474A5">
        <w:rPr>
          <w:b/>
        </w:rPr>
        <w:lastRenderedPageBreak/>
        <w:t>8. Ресурсное обеспечение</w:t>
      </w:r>
      <w:r w:rsidRPr="00B879B5">
        <w:t>:</w:t>
      </w:r>
    </w:p>
    <w:p w14:paraId="5E25A171" w14:textId="77777777" w:rsidR="00442E05" w:rsidRPr="00B879B5" w:rsidRDefault="00442E05" w:rsidP="00442E05">
      <w:pPr>
        <w:rPr>
          <w:sz w:val="14"/>
          <w:szCs w:val="14"/>
        </w:rPr>
      </w:pPr>
    </w:p>
    <w:p w14:paraId="64AF486F" w14:textId="77777777" w:rsidR="00442E05" w:rsidRPr="00B879B5" w:rsidRDefault="00442E05" w:rsidP="000928F1">
      <w:pPr>
        <w:spacing w:after="120"/>
        <w:ind w:firstLine="720"/>
        <w:jc w:val="both"/>
        <w:rPr>
          <w:lang w:val="en-US" w:eastAsia="en-US"/>
        </w:rPr>
      </w:pPr>
      <w:r w:rsidRPr="00B879B5">
        <w:rPr>
          <w:lang w:eastAsia="en-US"/>
        </w:rPr>
        <w:t>Основная литература:</w:t>
      </w:r>
    </w:p>
    <w:p w14:paraId="337AC91B" w14:textId="77777777" w:rsidR="00442E05" w:rsidRPr="00B879B5" w:rsidRDefault="00442E05" w:rsidP="000928F1">
      <w:pPr>
        <w:numPr>
          <w:ilvl w:val="0"/>
          <w:numId w:val="16"/>
        </w:numPr>
      </w:pPr>
      <w:r w:rsidRPr="00B879B5">
        <w:t xml:space="preserve">А. Н. Колмогоров, С. В. Фомин. </w:t>
      </w:r>
      <w:r w:rsidRPr="00B879B5">
        <w:rPr>
          <w:i/>
          <w:iCs/>
        </w:rPr>
        <w:t>Элементы теории функций и функционального анализа.</w:t>
      </w:r>
      <w:r w:rsidRPr="00B879B5">
        <w:t xml:space="preserve"> М.: Наука, 1981. </w:t>
      </w:r>
    </w:p>
    <w:p w14:paraId="0881D12D" w14:textId="77777777" w:rsidR="00442E05" w:rsidRPr="00B879B5" w:rsidRDefault="00442E05" w:rsidP="000928F1">
      <w:pPr>
        <w:numPr>
          <w:ilvl w:val="0"/>
          <w:numId w:val="16"/>
        </w:numPr>
        <w:spacing w:after="120"/>
      </w:pPr>
      <w:r w:rsidRPr="00B879B5">
        <w:t xml:space="preserve">Л. А. Люстерник, В. И. Соболев. </w:t>
      </w:r>
      <w:r w:rsidRPr="00B879B5">
        <w:rPr>
          <w:i/>
        </w:rPr>
        <w:t xml:space="preserve">Краткий курс функционального анализа. </w:t>
      </w:r>
      <w:r w:rsidRPr="00B879B5">
        <w:t>М.: Высшая школа, 1982</w:t>
      </w:r>
    </w:p>
    <w:p w14:paraId="77425FF2" w14:textId="77777777" w:rsidR="00442E05" w:rsidRPr="00B879B5" w:rsidRDefault="00442E05" w:rsidP="00B879B5">
      <w:pPr>
        <w:spacing w:after="120"/>
        <w:ind w:firstLine="720"/>
        <w:jc w:val="both"/>
        <w:rPr>
          <w:lang w:val="en-US" w:eastAsia="en-US"/>
        </w:rPr>
      </w:pPr>
      <w:r w:rsidRPr="00B879B5">
        <w:rPr>
          <w:lang w:eastAsia="en-US"/>
        </w:rPr>
        <w:t>Дополнительная литература:</w:t>
      </w:r>
    </w:p>
    <w:p w14:paraId="4867B462" w14:textId="77777777" w:rsidR="00442E05" w:rsidRPr="00B879B5" w:rsidRDefault="00442E05" w:rsidP="000928F1">
      <w:pPr>
        <w:numPr>
          <w:ilvl w:val="0"/>
          <w:numId w:val="16"/>
        </w:numPr>
      </w:pPr>
      <w:r w:rsidRPr="00B879B5">
        <w:t xml:space="preserve">Б. З. Вулих. Введение в функциональный анализ. М.: Наука, 1967. </w:t>
      </w:r>
    </w:p>
    <w:p w14:paraId="4D7FFBFA" w14:textId="77777777" w:rsidR="00442E05" w:rsidRPr="00B879B5" w:rsidRDefault="00442E05" w:rsidP="00C722EC">
      <w:pPr>
        <w:numPr>
          <w:ilvl w:val="0"/>
          <w:numId w:val="16"/>
        </w:numPr>
        <w:spacing w:before="100" w:beforeAutospacing="1" w:after="100" w:afterAutospacing="1"/>
      </w:pPr>
      <w:r w:rsidRPr="00B879B5">
        <w:t xml:space="preserve">Н. Данфорд, Д. Т. Шварц. Линейные операторы. М.: ИЛ, 1962. </w:t>
      </w:r>
    </w:p>
    <w:p w14:paraId="41F280A2" w14:textId="77777777" w:rsidR="00442E05" w:rsidRPr="00B879B5" w:rsidRDefault="00442E05" w:rsidP="00C722EC">
      <w:pPr>
        <w:numPr>
          <w:ilvl w:val="0"/>
          <w:numId w:val="16"/>
        </w:numPr>
        <w:spacing w:before="100" w:beforeAutospacing="1" w:after="100" w:afterAutospacing="1"/>
      </w:pPr>
      <w:r w:rsidRPr="00B879B5">
        <w:t xml:space="preserve">К. Иосида. Функциональный анализ. М.: Мир, 1967. </w:t>
      </w:r>
    </w:p>
    <w:p w14:paraId="0F3DA663" w14:textId="77777777" w:rsidR="00442E05" w:rsidRPr="00B879B5" w:rsidRDefault="00442E05" w:rsidP="00C722EC">
      <w:pPr>
        <w:numPr>
          <w:ilvl w:val="0"/>
          <w:numId w:val="16"/>
        </w:numPr>
        <w:spacing w:before="100" w:beforeAutospacing="1" w:after="100" w:afterAutospacing="1"/>
      </w:pPr>
      <w:r w:rsidRPr="00B879B5">
        <w:t xml:space="preserve">Л. В. Канторович, Г. П. Акилов. Функциональный анализ в нормированных пространствах. М.: Физматгиз, 1959. </w:t>
      </w:r>
    </w:p>
    <w:p w14:paraId="4B24EE25" w14:textId="77777777" w:rsidR="00442E05" w:rsidRPr="00B879B5" w:rsidRDefault="00442E05" w:rsidP="00C722EC">
      <w:pPr>
        <w:numPr>
          <w:ilvl w:val="0"/>
          <w:numId w:val="16"/>
        </w:numPr>
        <w:spacing w:before="100" w:beforeAutospacing="1" w:after="100" w:afterAutospacing="1"/>
      </w:pPr>
      <w:r w:rsidRPr="00B879B5">
        <w:t>А.А. Кириллов, А.Д. Гвишиани. Теоремы и задачи функционального анализа. М.: Наука, 1988.</w:t>
      </w:r>
    </w:p>
    <w:p w14:paraId="62D0D489" w14:textId="77777777" w:rsidR="00442E05" w:rsidRPr="00B879B5" w:rsidRDefault="00442E05" w:rsidP="00C722EC">
      <w:pPr>
        <w:numPr>
          <w:ilvl w:val="0"/>
          <w:numId w:val="16"/>
        </w:numPr>
        <w:spacing w:before="100" w:beforeAutospacing="1" w:after="100" w:afterAutospacing="1"/>
      </w:pPr>
      <w:r w:rsidRPr="00B879B5">
        <w:t>М. Рид, Б. Саймон. Методы современной математической физики. Т. 1. Функциональный анализ. М.: Мир, 1977.</w:t>
      </w:r>
    </w:p>
    <w:p w14:paraId="00767679" w14:textId="77777777" w:rsidR="00442E05" w:rsidRPr="00B879B5" w:rsidRDefault="00442E05" w:rsidP="00C722EC">
      <w:pPr>
        <w:numPr>
          <w:ilvl w:val="0"/>
          <w:numId w:val="16"/>
        </w:numPr>
        <w:spacing w:before="100" w:beforeAutospacing="1" w:after="100" w:afterAutospacing="1"/>
      </w:pPr>
      <w:r w:rsidRPr="00B879B5">
        <w:t xml:space="preserve"> Ф. Рисс, Б. Сёкефальви-Надь. Лекции по функциональному анализу. М.: Мир, 1979. </w:t>
      </w:r>
    </w:p>
    <w:p w14:paraId="5BABA63E" w14:textId="77777777" w:rsidR="00442E05" w:rsidRPr="00B879B5" w:rsidRDefault="00442E05" w:rsidP="00B879B5">
      <w:pPr>
        <w:numPr>
          <w:ilvl w:val="0"/>
          <w:numId w:val="16"/>
        </w:numPr>
        <w:spacing w:after="120"/>
      </w:pPr>
      <w:r w:rsidRPr="00B879B5">
        <w:t xml:space="preserve"> У. Рудин. Функциональный анализ. М.: Мир, 1975.</w:t>
      </w:r>
    </w:p>
    <w:p w14:paraId="631591C2" w14:textId="77777777" w:rsidR="00442E05" w:rsidRPr="00B879B5" w:rsidRDefault="00442E05" w:rsidP="00A474A5">
      <w:pPr>
        <w:ind w:firstLine="720"/>
        <w:jc w:val="both"/>
      </w:pPr>
      <w:r w:rsidRPr="00B879B5">
        <w:rPr>
          <w:lang w:eastAsia="en-US"/>
        </w:rPr>
        <w:t>Ин</w:t>
      </w:r>
      <w:r w:rsidRPr="00B879B5">
        <w:rPr>
          <w:szCs w:val="22"/>
          <w:lang w:eastAsia="en-US"/>
        </w:rPr>
        <w:t>формационные справочные системы:</w:t>
      </w:r>
      <w:r w:rsidR="00A474A5">
        <w:rPr>
          <w:szCs w:val="22"/>
          <w:lang w:eastAsia="en-US"/>
        </w:rPr>
        <w:t xml:space="preserve">  </w:t>
      </w:r>
      <w:r w:rsidRPr="00B879B5">
        <w:rPr>
          <w:lang w:val="en-US"/>
        </w:rPr>
        <w:t>https</w:t>
      </w:r>
      <w:r w:rsidRPr="00B879B5">
        <w:t>://eqworld.ipmnet.ru/</w:t>
      </w:r>
    </w:p>
    <w:p w14:paraId="4D85A0BC" w14:textId="77777777" w:rsidR="00442E05" w:rsidRPr="00B879B5" w:rsidRDefault="00442E05" w:rsidP="00442E05">
      <w:pPr>
        <w:rPr>
          <w:sz w:val="10"/>
          <w:szCs w:val="10"/>
        </w:rPr>
      </w:pPr>
    </w:p>
    <w:p w14:paraId="1A741D4C" w14:textId="77777777" w:rsidR="00442E05" w:rsidRPr="00B879B5" w:rsidRDefault="00442E05" w:rsidP="00A474A5">
      <w:pPr>
        <w:ind w:firstLine="720"/>
        <w:jc w:val="both"/>
      </w:pPr>
      <w:r w:rsidRPr="00B879B5">
        <w:rPr>
          <w:szCs w:val="22"/>
          <w:lang w:eastAsia="en-US"/>
        </w:rPr>
        <w:t>Материально-техническое обеспечение:</w:t>
      </w:r>
      <w:r w:rsidR="00A474A5">
        <w:rPr>
          <w:szCs w:val="22"/>
          <w:lang w:eastAsia="en-US"/>
        </w:rPr>
        <w:t xml:space="preserve"> </w:t>
      </w:r>
      <w:r w:rsidRPr="00B879B5">
        <w:t>аудитория с партами и меловой доской.</w:t>
      </w:r>
    </w:p>
    <w:p w14:paraId="7394ADA5" w14:textId="77777777" w:rsidR="00442E05" w:rsidRPr="00A474A5" w:rsidRDefault="00442E05" w:rsidP="00442E05">
      <w:pPr>
        <w:rPr>
          <w:sz w:val="10"/>
          <w:szCs w:val="10"/>
        </w:rPr>
      </w:pPr>
    </w:p>
    <w:p w14:paraId="29D68642" w14:textId="77777777" w:rsidR="00442E05" w:rsidRPr="00B879B5" w:rsidRDefault="00442E05" w:rsidP="00442E05">
      <w:r w:rsidRPr="00A474A5">
        <w:rPr>
          <w:b/>
        </w:rPr>
        <w:t>9. Язык преподавания</w:t>
      </w:r>
      <w:r w:rsidRPr="00B879B5">
        <w:t xml:space="preserve"> - русский.</w:t>
      </w:r>
    </w:p>
    <w:p w14:paraId="25E95A6F" w14:textId="77777777" w:rsidR="00442E05" w:rsidRPr="00B879B5" w:rsidRDefault="00442E05" w:rsidP="00442E05">
      <w:pPr>
        <w:rPr>
          <w:sz w:val="10"/>
          <w:szCs w:val="10"/>
        </w:rPr>
      </w:pPr>
    </w:p>
    <w:p w14:paraId="043F209B" w14:textId="77777777" w:rsidR="002E4319" w:rsidRPr="00B879B5" w:rsidRDefault="00442E05" w:rsidP="002E4319">
      <w:r w:rsidRPr="00A474A5">
        <w:rPr>
          <w:b/>
        </w:rPr>
        <w:t>10. Преподаватель</w:t>
      </w:r>
      <w:r w:rsidRPr="00B879B5">
        <w:t>:</w:t>
      </w:r>
      <w:r w:rsidR="00A474A5">
        <w:t xml:space="preserve">  </w:t>
      </w:r>
      <w:r w:rsidR="002E4319" w:rsidRPr="00B879B5">
        <w:t xml:space="preserve"> д.ф.-м.н., профессор</w:t>
      </w:r>
      <w:r w:rsidR="00447EBC" w:rsidRPr="00B879B5">
        <w:t xml:space="preserve"> факультета ВМК МГУ Н.Ю. Капустин</w:t>
      </w:r>
      <w:r w:rsidR="002E4319" w:rsidRPr="00B879B5">
        <w:t xml:space="preserve">, </w:t>
      </w:r>
    </w:p>
    <w:p w14:paraId="04D28A57" w14:textId="77777777" w:rsidR="002E4319" w:rsidRPr="00B879B5" w:rsidRDefault="002E4319" w:rsidP="002E4319">
      <w:pPr>
        <w:rPr>
          <w:sz w:val="10"/>
          <w:szCs w:val="10"/>
        </w:rPr>
      </w:pPr>
    </w:p>
    <w:p w14:paraId="1C11EFA5" w14:textId="77777777" w:rsidR="00442E05" w:rsidRPr="00B879B5" w:rsidRDefault="00442E05" w:rsidP="00442E05">
      <w:r w:rsidRPr="00A474A5">
        <w:rPr>
          <w:b/>
        </w:rPr>
        <w:t>11. Авторы программы</w:t>
      </w:r>
      <w:r w:rsidRPr="00B879B5">
        <w:t>:</w:t>
      </w:r>
    </w:p>
    <w:p w14:paraId="77233DB7" w14:textId="77777777" w:rsidR="002E4319" w:rsidRPr="00B879B5" w:rsidRDefault="002E4319" w:rsidP="002E4319">
      <w:r w:rsidRPr="00B879B5">
        <w:t xml:space="preserve">академик РАН, д.ф.-м.н., профессор, </w:t>
      </w:r>
    </w:p>
    <w:p w14:paraId="1E039F33" w14:textId="77777777" w:rsidR="002E4319" w:rsidRPr="00B879B5" w:rsidRDefault="002E4319" w:rsidP="002E4319">
      <w:r w:rsidRPr="00B879B5">
        <w:t>заведующий кафедрой функционального анализа и его применений факультета ВМК МГУ Е.И. Моисеев</w:t>
      </w:r>
    </w:p>
    <w:p w14:paraId="0BFF3BFA" w14:textId="77777777" w:rsidR="00442E05" w:rsidRPr="00B879B5" w:rsidRDefault="00442E05" w:rsidP="00442E05">
      <w:r w:rsidRPr="00B879B5">
        <w:t>профессор факультета ВМК МГУ Н.Ю. Капустин</w:t>
      </w:r>
    </w:p>
    <w:p w14:paraId="59AC8E21" w14:textId="77777777" w:rsidR="00442E05" w:rsidRPr="00B879B5" w:rsidRDefault="00442E05" w:rsidP="00442E05">
      <w:r w:rsidRPr="00B879B5">
        <w:t>доцент факультета ВМК МГУ А.А. Полосин</w:t>
      </w:r>
    </w:p>
    <w:p w14:paraId="4BD57D8D" w14:textId="77777777" w:rsidR="00442E05" w:rsidRPr="00B879B5" w:rsidRDefault="00442E05" w:rsidP="00442E05"/>
    <w:p w14:paraId="583E63D6" w14:textId="77777777" w:rsidR="0011560C" w:rsidRPr="0086746B" w:rsidRDefault="0011560C" w:rsidP="00442E05"/>
    <w:sectPr w:rsidR="0011560C" w:rsidRPr="0086746B" w:rsidSect="003E7C24">
      <w:footerReference w:type="even" r:id="rId181"/>
      <w:footerReference w:type="default" r:id="rId182"/>
      <w:pgSz w:w="16838" w:h="11906" w:orient="landscape"/>
      <w:pgMar w:top="1134" w:right="851" w:bottom="851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3C9D01B" w14:textId="77777777" w:rsidR="00565B62" w:rsidRDefault="00565B62" w:rsidP="002F1885">
      <w:r>
        <w:separator/>
      </w:r>
    </w:p>
  </w:endnote>
  <w:endnote w:type="continuationSeparator" w:id="0">
    <w:p w14:paraId="0EF41D76" w14:textId="77777777" w:rsidR="00565B62" w:rsidRDefault="00565B62" w:rsidP="002F18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730FC6" w14:textId="77777777" w:rsidR="005520CD" w:rsidRDefault="005520CD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21612C">
      <w:rPr>
        <w:rStyle w:val="af1"/>
        <w:noProof/>
      </w:rPr>
      <w:t>2</w:t>
    </w:r>
    <w:r>
      <w:rPr>
        <w:rStyle w:val="af1"/>
      </w:rPr>
      <w:fldChar w:fldCharType="end"/>
    </w:r>
  </w:p>
  <w:p w14:paraId="2930E7C3" w14:textId="77777777" w:rsidR="005520CD" w:rsidRDefault="005520CD">
    <w:pPr>
      <w:pStyle w:val="ad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07C6B60" w14:textId="77777777" w:rsidR="005520CD" w:rsidRDefault="005520CD" w:rsidP="00B07559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separate"/>
    </w:r>
    <w:r>
      <w:rPr>
        <w:rStyle w:val="af1"/>
        <w:noProof/>
      </w:rPr>
      <w:t>3</w:t>
    </w:r>
    <w:r>
      <w:rPr>
        <w:rStyle w:val="af1"/>
      </w:rPr>
      <w:fldChar w:fldCharType="end"/>
    </w:r>
  </w:p>
  <w:p w14:paraId="402FE16C" w14:textId="77777777" w:rsidR="005520CD" w:rsidRDefault="005520CD">
    <w:pPr>
      <w:pStyle w:val="ad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E9BA715" w14:textId="77777777" w:rsidR="005520CD" w:rsidRDefault="005520CD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21612C">
      <w:rPr>
        <w:rStyle w:val="af1"/>
        <w:noProof/>
      </w:rPr>
      <w:t>4</w:t>
    </w:r>
    <w:r>
      <w:rPr>
        <w:rStyle w:val="af1"/>
      </w:rPr>
      <w:fldChar w:fldCharType="end"/>
    </w:r>
  </w:p>
  <w:p w14:paraId="1465CCA3" w14:textId="77777777" w:rsidR="005520CD" w:rsidRDefault="005520CD">
    <w:pPr>
      <w:pStyle w:val="ad"/>
    </w:pPr>
  </w:p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D769B3C" w14:textId="77777777" w:rsidR="005520CD" w:rsidRDefault="005520CD" w:rsidP="00FD3E46">
    <w:pPr>
      <w:pStyle w:val="ad"/>
      <w:framePr w:wrap="auto" w:vAnchor="text" w:hAnchor="margin" w:xAlign="center" w:y="1"/>
      <w:rPr>
        <w:rStyle w:val="af1"/>
      </w:rPr>
    </w:pPr>
    <w:r>
      <w:rPr>
        <w:rStyle w:val="af1"/>
      </w:rPr>
      <w:fldChar w:fldCharType="begin"/>
    </w:r>
    <w:r>
      <w:rPr>
        <w:rStyle w:val="af1"/>
      </w:rPr>
      <w:instrText xml:space="preserve">PAGE  </w:instrText>
    </w:r>
    <w:r>
      <w:rPr>
        <w:rStyle w:val="af1"/>
      </w:rPr>
      <w:fldChar w:fldCharType="separate"/>
    </w:r>
    <w:r w:rsidR="0021612C">
      <w:rPr>
        <w:rStyle w:val="af1"/>
        <w:noProof/>
      </w:rPr>
      <w:t>3</w:t>
    </w:r>
    <w:r>
      <w:rPr>
        <w:rStyle w:val="af1"/>
      </w:rPr>
      <w:fldChar w:fldCharType="end"/>
    </w:r>
  </w:p>
  <w:p w14:paraId="2A2E2C68" w14:textId="77777777" w:rsidR="005520CD" w:rsidRDefault="005520CD">
    <w:pPr>
      <w:pStyle w:val="ad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0D7900D" w14:textId="77777777" w:rsidR="00565B62" w:rsidRDefault="00565B62" w:rsidP="002F1885">
      <w:r>
        <w:separator/>
      </w:r>
    </w:p>
  </w:footnote>
  <w:footnote w:type="continuationSeparator" w:id="0">
    <w:p w14:paraId="418E2426" w14:textId="77777777" w:rsidR="00565B62" w:rsidRDefault="00565B62" w:rsidP="002F18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0B75A4"/>
    <w:multiLevelType w:val="hybridMultilevel"/>
    <w:tmpl w:val="60B6BEF4"/>
    <w:lvl w:ilvl="0" w:tplc="3E8CD9B4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1" w15:restartNumberingAfterBreak="0">
    <w:nsid w:val="127309E4"/>
    <w:multiLevelType w:val="hybridMultilevel"/>
    <w:tmpl w:val="6F9E84FC"/>
    <w:lvl w:ilvl="0" w:tplc="2A3E1152">
      <w:start w:val="1"/>
      <w:numFmt w:val="decimal"/>
      <w:lvlText w:val="%1."/>
      <w:lvlJc w:val="left"/>
      <w:pPr>
        <w:ind w:left="643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2" w15:restartNumberingAfterBreak="0">
    <w:nsid w:val="1E347901"/>
    <w:multiLevelType w:val="hybridMultilevel"/>
    <w:tmpl w:val="851E5CC2"/>
    <w:lvl w:ilvl="0" w:tplc="5ED44C7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 w15:restartNumberingAfterBreak="0">
    <w:nsid w:val="1FD1411A"/>
    <w:multiLevelType w:val="hybridMultilevel"/>
    <w:tmpl w:val="2D1CCF00"/>
    <w:lvl w:ilvl="0" w:tplc="5ED44C7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02276E2"/>
    <w:multiLevelType w:val="hybridMultilevel"/>
    <w:tmpl w:val="2E08340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EB21188"/>
    <w:multiLevelType w:val="hybridMultilevel"/>
    <w:tmpl w:val="88664FC6"/>
    <w:lvl w:ilvl="0" w:tplc="334E806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6" w15:restartNumberingAfterBreak="0">
    <w:nsid w:val="4187286E"/>
    <w:multiLevelType w:val="hybridMultilevel"/>
    <w:tmpl w:val="147423C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 w15:restartNumberingAfterBreak="0">
    <w:nsid w:val="48DA2187"/>
    <w:multiLevelType w:val="hybridMultilevel"/>
    <w:tmpl w:val="147423C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8" w15:restartNumberingAfterBreak="0">
    <w:nsid w:val="4E166A1A"/>
    <w:multiLevelType w:val="hybridMultilevel"/>
    <w:tmpl w:val="DDBCF9D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BA213A2"/>
    <w:multiLevelType w:val="hybridMultilevel"/>
    <w:tmpl w:val="C8D04DC8"/>
    <w:lvl w:ilvl="0" w:tplc="D78236DA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  <w:color w:val="FF0000"/>
        <w:sz w:val="24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0E90E97"/>
    <w:multiLevelType w:val="hybridMultilevel"/>
    <w:tmpl w:val="9CD0640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F86091"/>
    <w:multiLevelType w:val="multilevel"/>
    <w:tmpl w:val="B8EA836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 w15:restartNumberingAfterBreak="0">
    <w:nsid w:val="6CEF57E9"/>
    <w:multiLevelType w:val="hybridMultilevel"/>
    <w:tmpl w:val="4524DB9C"/>
    <w:lvl w:ilvl="0" w:tplc="5ED44C7C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2185BF4"/>
    <w:multiLevelType w:val="hybridMultilevel"/>
    <w:tmpl w:val="147423C2"/>
    <w:lvl w:ilvl="0" w:tplc="041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4" w15:restartNumberingAfterBreak="0">
    <w:nsid w:val="75340AC4"/>
    <w:multiLevelType w:val="hybridMultilevel"/>
    <w:tmpl w:val="782EF7B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F6522C8"/>
    <w:multiLevelType w:val="hybridMultilevel"/>
    <w:tmpl w:val="975066B8"/>
    <w:lvl w:ilvl="0" w:tplc="5ED44C7C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b w:val="0"/>
      </w:rPr>
    </w:lvl>
    <w:lvl w:ilvl="1" w:tplc="0419000F">
      <w:start w:val="1"/>
      <w:numFmt w:val="decimal"/>
      <w:lvlText w:val="%2."/>
      <w:lvlJc w:val="left"/>
      <w:pPr>
        <w:tabs>
          <w:tab w:val="num" w:pos="1800"/>
        </w:tabs>
        <w:ind w:left="1800" w:hanging="360"/>
      </w:pPr>
      <w:rPr>
        <w:b w:val="0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 w16cid:durableId="1064061526">
    <w:abstractNumId w:val="4"/>
  </w:num>
  <w:num w:numId="2" w16cid:durableId="1635022065">
    <w:abstractNumId w:val="5"/>
  </w:num>
  <w:num w:numId="3" w16cid:durableId="2094087187">
    <w:abstractNumId w:val="6"/>
  </w:num>
  <w:num w:numId="4" w16cid:durableId="546838712">
    <w:abstractNumId w:val="13"/>
  </w:num>
  <w:num w:numId="5" w16cid:durableId="1548176987">
    <w:abstractNumId w:val="7"/>
  </w:num>
  <w:num w:numId="6" w16cid:durableId="1752658772">
    <w:abstractNumId w:val="15"/>
  </w:num>
  <w:num w:numId="7" w16cid:durableId="166753774">
    <w:abstractNumId w:val="2"/>
  </w:num>
  <w:num w:numId="8" w16cid:durableId="1631790050">
    <w:abstractNumId w:val="3"/>
  </w:num>
  <w:num w:numId="9" w16cid:durableId="24915590">
    <w:abstractNumId w:val="12"/>
  </w:num>
  <w:num w:numId="10" w16cid:durableId="650140786">
    <w:abstractNumId w:val="1"/>
  </w:num>
  <w:num w:numId="11" w16cid:durableId="1250895242">
    <w:abstractNumId w:val="10"/>
  </w:num>
  <w:num w:numId="12" w16cid:durableId="1617760493">
    <w:abstractNumId w:val="8"/>
  </w:num>
  <w:num w:numId="13" w16cid:durableId="956181958">
    <w:abstractNumId w:val="0"/>
  </w:num>
  <w:num w:numId="14" w16cid:durableId="642269427">
    <w:abstractNumId w:val="14"/>
  </w:num>
  <w:num w:numId="15" w16cid:durableId="238953079">
    <w:abstractNumId w:val="9"/>
  </w:num>
  <w:num w:numId="16" w16cid:durableId="417604392">
    <w:abstractNumId w:val="11"/>
  </w:num>
  <w:numIdMacAtCleanup w:val="1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90"/>
  <w:embedSystemFonts/>
  <w:defaultTabStop w:val="709"/>
  <w:doNotHyphenateCaps/>
  <w:evenAndOddHeaders/>
  <w:drawingGridHorizontalSpacing w:val="120"/>
  <w:displayHorizontalDrawingGridEvery w:val="2"/>
  <w:noPunctuationKerning/>
  <w:characterSpacingControl w:val="doNotCompress"/>
  <w:doNotValidateAgainstSchema/>
  <w:doNotDemarcateInvalidXml/>
  <w:hdrShapeDefaults>
    <o:shapedefaults v:ext="edit" spidmax="2048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46558E"/>
    <w:rsid w:val="00006633"/>
    <w:rsid w:val="000105E4"/>
    <w:rsid w:val="000130D2"/>
    <w:rsid w:val="00013475"/>
    <w:rsid w:val="00014B01"/>
    <w:rsid w:val="00017D1E"/>
    <w:rsid w:val="00024100"/>
    <w:rsid w:val="00025143"/>
    <w:rsid w:val="00030918"/>
    <w:rsid w:val="00030D4C"/>
    <w:rsid w:val="00034DEC"/>
    <w:rsid w:val="00036C6A"/>
    <w:rsid w:val="00044B48"/>
    <w:rsid w:val="000526C8"/>
    <w:rsid w:val="00052FDB"/>
    <w:rsid w:val="00054439"/>
    <w:rsid w:val="00055870"/>
    <w:rsid w:val="00057B15"/>
    <w:rsid w:val="0006601C"/>
    <w:rsid w:val="00066207"/>
    <w:rsid w:val="000705C5"/>
    <w:rsid w:val="00070B47"/>
    <w:rsid w:val="00073C53"/>
    <w:rsid w:val="00074A84"/>
    <w:rsid w:val="00082942"/>
    <w:rsid w:val="00084573"/>
    <w:rsid w:val="000928F1"/>
    <w:rsid w:val="00094EEC"/>
    <w:rsid w:val="00097D75"/>
    <w:rsid w:val="000A180B"/>
    <w:rsid w:val="000A1B47"/>
    <w:rsid w:val="000A2FC6"/>
    <w:rsid w:val="000B1018"/>
    <w:rsid w:val="000B269E"/>
    <w:rsid w:val="000B26CA"/>
    <w:rsid w:val="000B4C7B"/>
    <w:rsid w:val="000B54DE"/>
    <w:rsid w:val="000B7BE4"/>
    <w:rsid w:val="000C1FDE"/>
    <w:rsid w:val="000C5525"/>
    <w:rsid w:val="000C7F73"/>
    <w:rsid w:val="000D417F"/>
    <w:rsid w:val="000D5FE5"/>
    <w:rsid w:val="000E0062"/>
    <w:rsid w:val="000F25EB"/>
    <w:rsid w:val="000F272B"/>
    <w:rsid w:val="000F317C"/>
    <w:rsid w:val="000F5826"/>
    <w:rsid w:val="00107B03"/>
    <w:rsid w:val="001103CA"/>
    <w:rsid w:val="001145FC"/>
    <w:rsid w:val="0011560C"/>
    <w:rsid w:val="00115969"/>
    <w:rsid w:val="0011742F"/>
    <w:rsid w:val="00117A4B"/>
    <w:rsid w:val="00123C1D"/>
    <w:rsid w:val="00125793"/>
    <w:rsid w:val="00126258"/>
    <w:rsid w:val="00126A65"/>
    <w:rsid w:val="00127FB0"/>
    <w:rsid w:val="00136BDB"/>
    <w:rsid w:val="00140B56"/>
    <w:rsid w:val="00146602"/>
    <w:rsid w:val="00147500"/>
    <w:rsid w:val="001505A1"/>
    <w:rsid w:val="0015370E"/>
    <w:rsid w:val="0016661E"/>
    <w:rsid w:val="00167649"/>
    <w:rsid w:val="001759BC"/>
    <w:rsid w:val="0017793C"/>
    <w:rsid w:val="001810E4"/>
    <w:rsid w:val="00181A7E"/>
    <w:rsid w:val="00184029"/>
    <w:rsid w:val="0019368A"/>
    <w:rsid w:val="001A36DA"/>
    <w:rsid w:val="001A6E7D"/>
    <w:rsid w:val="001B01B5"/>
    <w:rsid w:val="001B139B"/>
    <w:rsid w:val="001C1961"/>
    <w:rsid w:val="001D46BA"/>
    <w:rsid w:val="001D6D21"/>
    <w:rsid w:val="001F0D72"/>
    <w:rsid w:val="001F240D"/>
    <w:rsid w:val="001F4066"/>
    <w:rsid w:val="001F5B08"/>
    <w:rsid w:val="00200DDB"/>
    <w:rsid w:val="002030AB"/>
    <w:rsid w:val="00205B9C"/>
    <w:rsid w:val="00211A41"/>
    <w:rsid w:val="00215A36"/>
    <w:rsid w:val="0021612C"/>
    <w:rsid w:val="00221952"/>
    <w:rsid w:val="002227AD"/>
    <w:rsid w:val="0022693F"/>
    <w:rsid w:val="00231896"/>
    <w:rsid w:val="00233FC5"/>
    <w:rsid w:val="002357F9"/>
    <w:rsid w:val="0024270C"/>
    <w:rsid w:val="0025034B"/>
    <w:rsid w:val="0025375D"/>
    <w:rsid w:val="0025568A"/>
    <w:rsid w:val="00263342"/>
    <w:rsid w:val="002639FC"/>
    <w:rsid w:val="00274C82"/>
    <w:rsid w:val="002768A2"/>
    <w:rsid w:val="002768E3"/>
    <w:rsid w:val="00277308"/>
    <w:rsid w:val="00277D96"/>
    <w:rsid w:val="00280F74"/>
    <w:rsid w:val="002838F5"/>
    <w:rsid w:val="002919C7"/>
    <w:rsid w:val="00292005"/>
    <w:rsid w:val="00293624"/>
    <w:rsid w:val="002A0BBE"/>
    <w:rsid w:val="002A3BD6"/>
    <w:rsid w:val="002A4BB3"/>
    <w:rsid w:val="002A4E0E"/>
    <w:rsid w:val="002A58F2"/>
    <w:rsid w:val="002A6BF2"/>
    <w:rsid w:val="002B2C23"/>
    <w:rsid w:val="002B3C12"/>
    <w:rsid w:val="002D06FA"/>
    <w:rsid w:val="002D1F8A"/>
    <w:rsid w:val="002D38F1"/>
    <w:rsid w:val="002D7EE0"/>
    <w:rsid w:val="002E2DAF"/>
    <w:rsid w:val="002E3D52"/>
    <w:rsid w:val="002E4319"/>
    <w:rsid w:val="002E5D9E"/>
    <w:rsid w:val="002F1885"/>
    <w:rsid w:val="002F4CCC"/>
    <w:rsid w:val="002F4E5E"/>
    <w:rsid w:val="002F69DA"/>
    <w:rsid w:val="002F6B4E"/>
    <w:rsid w:val="00304AF2"/>
    <w:rsid w:val="0030536C"/>
    <w:rsid w:val="00311F36"/>
    <w:rsid w:val="00326ECB"/>
    <w:rsid w:val="00331AD0"/>
    <w:rsid w:val="0034553B"/>
    <w:rsid w:val="00345A53"/>
    <w:rsid w:val="003473A5"/>
    <w:rsid w:val="00352976"/>
    <w:rsid w:val="00352E49"/>
    <w:rsid w:val="00354287"/>
    <w:rsid w:val="00357EDF"/>
    <w:rsid w:val="00362C5B"/>
    <w:rsid w:val="00372989"/>
    <w:rsid w:val="00372DB1"/>
    <w:rsid w:val="00372F8F"/>
    <w:rsid w:val="00376F0D"/>
    <w:rsid w:val="003774C1"/>
    <w:rsid w:val="00377523"/>
    <w:rsid w:val="003817F1"/>
    <w:rsid w:val="00382EEB"/>
    <w:rsid w:val="00386625"/>
    <w:rsid w:val="00390CB5"/>
    <w:rsid w:val="00394C05"/>
    <w:rsid w:val="00394F66"/>
    <w:rsid w:val="003A5647"/>
    <w:rsid w:val="003A676F"/>
    <w:rsid w:val="003B28C8"/>
    <w:rsid w:val="003B2912"/>
    <w:rsid w:val="003B6CF0"/>
    <w:rsid w:val="003C1312"/>
    <w:rsid w:val="003C2CB7"/>
    <w:rsid w:val="003C3C9C"/>
    <w:rsid w:val="003C3E94"/>
    <w:rsid w:val="003D3B2F"/>
    <w:rsid w:val="003D55A6"/>
    <w:rsid w:val="003E7754"/>
    <w:rsid w:val="003E7C24"/>
    <w:rsid w:val="003F2960"/>
    <w:rsid w:val="003F3177"/>
    <w:rsid w:val="003F415B"/>
    <w:rsid w:val="003F43EC"/>
    <w:rsid w:val="003F5190"/>
    <w:rsid w:val="00410DD3"/>
    <w:rsid w:val="00415BE6"/>
    <w:rsid w:val="00421013"/>
    <w:rsid w:val="00423A26"/>
    <w:rsid w:val="004315A8"/>
    <w:rsid w:val="004329C5"/>
    <w:rsid w:val="004339E6"/>
    <w:rsid w:val="004363B9"/>
    <w:rsid w:val="00440A48"/>
    <w:rsid w:val="00441154"/>
    <w:rsid w:val="0044270F"/>
    <w:rsid w:val="00442E05"/>
    <w:rsid w:val="00443D3A"/>
    <w:rsid w:val="004461BB"/>
    <w:rsid w:val="00447EBC"/>
    <w:rsid w:val="00461A31"/>
    <w:rsid w:val="004653C2"/>
    <w:rsid w:val="0046558E"/>
    <w:rsid w:val="00470B01"/>
    <w:rsid w:val="00476195"/>
    <w:rsid w:val="00476965"/>
    <w:rsid w:val="00484C5F"/>
    <w:rsid w:val="00492CB7"/>
    <w:rsid w:val="004A38C0"/>
    <w:rsid w:val="004A6BC6"/>
    <w:rsid w:val="004B4341"/>
    <w:rsid w:val="004B58A4"/>
    <w:rsid w:val="004C230C"/>
    <w:rsid w:val="004C53C6"/>
    <w:rsid w:val="004C5741"/>
    <w:rsid w:val="004C72E6"/>
    <w:rsid w:val="004D25E2"/>
    <w:rsid w:val="004D383B"/>
    <w:rsid w:val="004D403C"/>
    <w:rsid w:val="004D47D0"/>
    <w:rsid w:val="004E3FCE"/>
    <w:rsid w:val="004E7DFD"/>
    <w:rsid w:val="004F01E0"/>
    <w:rsid w:val="004F1802"/>
    <w:rsid w:val="004F5658"/>
    <w:rsid w:val="004F57D9"/>
    <w:rsid w:val="00500BB2"/>
    <w:rsid w:val="00505294"/>
    <w:rsid w:val="0051448E"/>
    <w:rsid w:val="00516A43"/>
    <w:rsid w:val="00516DF0"/>
    <w:rsid w:val="00521516"/>
    <w:rsid w:val="005218C1"/>
    <w:rsid w:val="00522A9E"/>
    <w:rsid w:val="00527111"/>
    <w:rsid w:val="005334B0"/>
    <w:rsid w:val="00533CEC"/>
    <w:rsid w:val="005357D7"/>
    <w:rsid w:val="0054475A"/>
    <w:rsid w:val="005453B5"/>
    <w:rsid w:val="005520CD"/>
    <w:rsid w:val="0055424E"/>
    <w:rsid w:val="00556F05"/>
    <w:rsid w:val="00565B62"/>
    <w:rsid w:val="005669EC"/>
    <w:rsid w:val="00573F4C"/>
    <w:rsid w:val="00576B76"/>
    <w:rsid w:val="00590709"/>
    <w:rsid w:val="00594A73"/>
    <w:rsid w:val="005979D0"/>
    <w:rsid w:val="005A4F2C"/>
    <w:rsid w:val="005A68BF"/>
    <w:rsid w:val="005A6AE6"/>
    <w:rsid w:val="005B0D6B"/>
    <w:rsid w:val="005B6781"/>
    <w:rsid w:val="005C2085"/>
    <w:rsid w:val="005D1F90"/>
    <w:rsid w:val="005D4FF0"/>
    <w:rsid w:val="005D5B8F"/>
    <w:rsid w:val="005D7501"/>
    <w:rsid w:val="005D7DD1"/>
    <w:rsid w:val="005E1B47"/>
    <w:rsid w:val="005E5242"/>
    <w:rsid w:val="005E6E84"/>
    <w:rsid w:val="005E7BA4"/>
    <w:rsid w:val="005F1A65"/>
    <w:rsid w:val="005F3010"/>
    <w:rsid w:val="005F391A"/>
    <w:rsid w:val="005F58C2"/>
    <w:rsid w:val="005F60C3"/>
    <w:rsid w:val="005F7C79"/>
    <w:rsid w:val="005F7F3C"/>
    <w:rsid w:val="006040CB"/>
    <w:rsid w:val="00611FFE"/>
    <w:rsid w:val="006151C3"/>
    <w:rsid w:val="00616440"/>
    <w:rsid w:val="00617AD7"/>
    <w:rsid w:val="00624CD3"/>
    <w:rsid w:val="00627E43"/>
    <w:rsid w:val="00630B70"/>
    <w:rsid w:val="0063239C"/>
    <w:rsid w:val="006367C9"/>
    <w:rsid w:val="00643384"/>
    <w:rsid w:val="006502B2"/>
    <w:rsid w:val="006612C2"/>
    <w:rsid w:val="00661F2F"/>
    <w:rsid w:val="00662A36"/>
    <w:rsid w:val="006641E3"/>
    <w:rsid w:val="00664D15"/>
    <w:rsid w:val="00667027"/>
    <w:rsid w:val="0066794F"/>
    <w:rsid w:val="0067268A"/>
    <w:rsid w:val="006826A1"/>
    <w:rsid w:val="00692DF3"/>
    <w:rsid w:val="006A0D04"/>
    <w:rsid w:val="006A58FC"/>
    <w:rsid w:val="006A5F79"/>
    <w:rsid w:val="006B0347"/>
    <w:rsid w:val="006B3A09"/>
    <w:rsid w:val="006B5021"/>
    <w:rsid w:val="006B795E"/>
    <w:rsid w:val="006C08E4"/>
    <w:rsid w:val="006C48E0"/>
    <w:rsid w:val="006C4D31"/>
    <w:rsid w:val="006D1EA2"/>
    <w:rsid w:val="006D7274"/>
    <w:rsid w:val="006E6693"/>
    <w:rsid w:val="006F12B8"/>
    <w:rsid w:val="006F2B11"/>
    <w:rsid w:val="006F3CA9"/>
    <w:rsid w:val="006F6984"/>
    <w:rsid w:val="0071075F"/>
    <w:rsid w:val="0071126D"/>
    <w:rsid w:val="00724878"/>
    <w:rsid w:val="007278C3"/>
    <w:rsid w:val="00731FC1"/>
    <w:rsid w:val="00732D13"/>
    <w:rsid w:val="00733D18"/>
    <w:rsid w:val="00734A31"/>
    <w:rsid w:val="00741898"/>
    <w:rsid w:val="007508E7"/>
    <w:rsid w:val="00756863"/>
    <w:rsid w:val="00757709"/>
    <w:rsid w:val="00763537"/>
    <w:rsid w:val="007659CE"/>
    <w:rsid w:val="00765EF3"/>
    <w:rsid w:val="00766023"/>
    <w:rsid w:val="0076663B"/>
    <w:rsid w:val="00766BDB"/>
    <w:rsid w:val="0076773E"/>
    <w:rsid w:val="007732FF"/>
    <w:rsid w:val="00775EE5"/>
    <w:rsid w:val="0078000B"/>
    <w:rsid w:val="00783D61"/>
    <w:rsid w:val="007842DF"/>
    <w:rsid w:val="007848EA"/>
    <w:rsid w:val="0078634E"/>
    <w:rsid w:val="00786979"/>
    <w:rsid w:val="00790AC8"/>
    <w:rsid w:val="00794155"/>
    <w:rsid w:val="007A04B6"/>
    <w:rsid w:val="007B394E"/>
    <w:rsid w:val="007B67E5"/>
    <w:rsid w:val="007C03E2"/>
    <w:rsid w:val="007C0DAD"/>
    <w:rsid w:val="007C4FD7"/>
    <w:rsid w:val="007D144B"/>
    <w:rsid w:val="007D3707"/>
    <w:rsid w:val="007D7812"/>
    <w:rsid w:val="007E1E20"/>
    <w:rsid w:val="007E3652"/>
    <w:rsid w:val="00801078"/>
    <w:rsid w:val="00805108"/>
    <w:rsid w:val="008065B1"/>
    <w:rsid w:val="0081563A"/>
    <w:rsid w:val="008209FD"/>
    <w:rsid w:val="00822242"/>
    <w:rsid w:val="008230A2"/>
    <w:rsid w:val="00826DF8"/>
    <w:rsid w:val="0083139B"/>
    <w:rsid w:val="00831882"/>
    <w:rsid w:val="0083295C"/>
    <w:rsid w:val="0084512B"/>
    <w:rsid w:val="00851EB2"/>
    <w:rsid w:val="00855FF4"/>
    <w:rsid w:val="00856194"/>
    <w:rsid w:val="0086160A"/>
    <w:rsid w:val="00865756"/>
    <w:rsid w:val="0086618D"/>
    <w:rsid w:val="00866C6C"/>
    <w:rsid w:val="0086746B"/>
    <w:rsid w:val="00874A42"/>
    <w:rsid w:val="00885800"/>
    <w:rsid w:val="00885AE8"/>
    <w:rsid w:val="00891B85"/>
    <w:rsid w:val="00893ACA"/>
    <w:rsid w:val="008A0A79"/>
    <w:rsid w:val="008A1916"/>
    <w:rsid w:val="008A3F8C"/>
    <w:rsid w:val="008A46F0"/>
    <w:rsid w:val="008A72D2"/>
    <w:rsid w:val="008A7938"/>
    <w:rsid w:val="008B0521"/>
    <w:rsid w:val="008C6902"/>
    <w:rsid w:val="008C6927"/>
    <w:rsid w:val="008E1197"/>
    <w:rsid w:val="008E3175"/>
    <w:rsid w:val="008F207E"/>
    <w:rsid w:val="008F439C"/>
    <w:rsid w:val="008F6C15"/>
    <w:rsid w:val="00906387"/>
    <w:rsid w:val="009112F8"/>
    <w:rsid w:val="00913F49"/>
    <w:rsid w:val="00917AC7"/>
    <w:rsid w:val="00931969"/>
    <w:rsid w:val="0094066A"/>
    <w:rsid w:val="00941EA8"/>
    <w:rsid w:val="009443AF"/>
    <w:rsid w:val="009542C9"/>
    <w:rsid w:val="009601D6"/>
    <w:rsid w:val="009663D8"/>
    <w:rsid w:val="0097052F"/>
    <w:rsid w:val="0097433F"/>
    <w:rsid w:val="0097459B"/>
    <w:rsid w:val="00983E74"/>
    <w:rsid w:val="00985371"/>
    <w:rsid w:val="00986C05"/>
    <w:rsid w:val="00992D3B"/>
    <w:rsid w:val="009A3B6B"/>
    <w:rsid w:val="009A4D62"/>
    <w:rsid w:val="009B0D32"/>
    <w:rsid w:val="009B6E52"/>
    <w:rsid w:val="009B6E65"/>
    <w:rsid w:val="009C3B6C"/>
    <w:rsid w:val="009C4842"/>
    <w:rsid w:val="009C4C42"/>
    <w:rsid w:val="009C6A06"/>
    <w:rsid w:val="009E46A1"/>
    <w:rsid w:val="009E5EFD"/>
    <w:rsid w:val="009F0F69"/>
    <w:rsid w:val="00A02667"/>
    <w:rsid w:val="00A03721"/>
    <w:rsid w:val="00A05C7D"/>
    <w:rsid w:val="00A116C1"/>
    <w:rsid w:val="00A135B2"/>
    <w:rsid w:val="00A20B08"/>
    <w:rsid w:val="00A21100"/>
    <w:rsid w:val="00A264E0"/>
    <w:rsid w:val="00A33021"/>
    <w:rsid w:val="00A33C5A"/>
    <w:rsid w:val="00A347F0"/>
    <w:rsid w:val="00A40B0B"/>
    <w:rsid w:val="00A41E43"/>
    <w:rsid w:val="00A43328"/>
    <w:rsid w:val="00A474A5"/>
    <w:rsid w:val="00A6694E"/>
    <w:rsid w:val="00A66A8B"/>
    <w:rsid w:val="00A73A57"/>
    <w:rsid w:val="00A749BD"/>
    <w:rsid w:val="00A76267"/>
    <w:rsid w:val="00A83086"/>
    <w:rsid w:val="00A85D13"/>
    <w:rsid w:val="00A92264"/>
    <w:rsid w:val="00A9673D"/>
    <w:rsid w:val="00A96C27"/>
    <w:rsid w:val="00A97896"/>
    <w:rsid w:val="00A97D93"/>
    <w:rsid w:val="00AB2171"/>
    <w:rsid w:val="00AB5AA6"/>
    <w:rsid w:val="00AC4852"/>
    <w:rsid w:val="00AC6B28"/>
    <w:rsid w:val="00AC7611"/>
    <w:rsid w:val="00AC7A6B"/>
    <w:rsid w:val="00AD07A3"/>
    <w:rsid w:val="00AD13A9"/>
    <w:rsid w:val="00AD1461"/>
    <w:rsid w:val="00AD4F83"/>
    <w:rsid w:val="00AD7FBD"/>
    <w:rsid w:val="00AE30B8"/>
    <w:rsid w:val="00AE37B4"/>
    <w:rsid w:val="00AE5F6D"/>
    <w:rsid w:val="00AF11B4"/>
    <w:rsid w:val="00AF4EB7"/>
    <w:rsid w:val="00AF765A"/>
    <w:rsid w:val="00B0038B"/>
    <w:rsid w:val="00B01F0A"/>
    <w:rsid w:val="00B02E3C"/>
    <w:rsid w:val="00B07559"/>
    <w:rsid w:val="00B07935"/>
    <w:rsid w:val="00B07EB4"/>
    <w:rsid w:val="00B10031"/>
    <w:rsid w:val="00B1320A"/>
    <w:rsid w:val="00B135AD"/>
    <w:rsid w:val="00B16F8C"/>
    <w:rsid w:val="00B17B9A"/>
    <w:rsid w:val="00B2314D"/>
    <w:rsid w:val="00B25063"/>
    <w:rsid w:val="00B26B84"/>
    <w:rsid w:val="00B307A9"/>
    <w:rsid w:val="00B35559"/>
    <w:rsid w:val="00B36AED"/>
    <w:rsid w:val="00B41A67"/>
    <w:rsid w:val="00B43CE2"/>
    <w:rsid w:val="00B4704F"/>
    <w:rsid w:val="00B52F83"/>
    <w:rsid w:val="00B5415C"/>
    <w:rsid w:val="00B55384"/>
    <w:rsid w:val="00B67D15"/>
    <w:rsid w:val="00B702C5"/>
    <w:rsid w:val="00B756FD"/>
    <w:rsid w:val="00B77643"/>
    <w:rsid w:val="00B77AFD"/>
    <w:rsid w:val="00B80EC6"/>
    <w:rsid w:val="00B85156"/>
    <w:rsid w:val="00B879B5"/>
    <w:rsid w:val="00B918B5"/>
    <w:rsid w:val="00B952D9"/>
    <w:rsid w:val="00B95E77"/>
    <w:rsid w:val="00BA0A64"/>
    <w:rsid w:val="00BA0D2E"/>
    <w:rsid w:val="00BA3C5E"/>
    <w:rsid w:val="00BB6BF1"/>
    <w:rsid w:val="00BB7CB9"/>
    <w:rsid w:val="00BB7E83"/>
    <w:rsid w:val="00BC677C"/>
    <w:rsid w:val="00BD4B28"/>
    <w:rsid w:val="00BD4B6B"/>
    <w:rsid w:val="00BD69C7"/>
    <w:rsid w:val="00BD7136"/>
    <w:rsid w:val="00BD757E"/>
    <w:rsid w:val="00BE1535"/>
    <w:rsid w:val="00BE3ABD"/>
    <w:rsid w:val="00BE7F1E"/>
    <w:rsid w:val="00BF445B"/>
    <w:rsid w:val="00C0031C"/>
    <w:rsid w:val="00C13BD8"/>
    <w:rsid w:val="00C21CA9"/>
    <w:rsid w:val="00C3084E"/>
    <w:rsid w:val="00C32578"/>
    <w:rsid w:val="00C40681"/>
    <w:rsid w:val="00C41665"/>
    <w:rsid w:val="00C46193"/>
    <w:rsid w:val="00C51646"/>
    <w:rsid w:val="00C528F8"/>
    <w:rsid w:val="00C56F51"/>
    <w:rsid w:val="00C70EEC"/>
    <w:rsid w:val="00C722EC"/>
    <w:rsid w:val="00C7509E"/>
    <w:rsid w:val="00C77F6F"/>
    <w:rsid w:val="00C82CB6"/>
    <w:rsid w:val="00CA1528"/>
    <w:rsid w:val="00CC1D08"/>
    <w:rsid w:val="00CD1974"/>
    <w:rsid w:val="00CD49BD"/>
    <w:rsid w:val="00CE1D3D"/>
    <w:rsid w:val="00CF0009"/>
    <w:rsid w:val="00CF2537"/>
    <w:rsid w:val="00CF6DB6"/>
    <w:rsid w:val="00D02A96"/>
    <w:rsid w:val="00D1119F"/>
    <w:rsid w:val="00D321E9"/>
    <w:rsid w:val="00D3245E"/>
    <w:rsid w:val="00D32F31"/>
    <w:rsid w:val="00D41819"/>
    <w:rsid w:val="00D43FF2"/>
    <w:rsid w:val="00D44B18"/>
    <w:rsid w:val="00D44C53"/>
    <w:rsid w:val="00D5133D"/>
    <w:rsid w:val="00D54E23"/>
    <w:rsid w:val="00D61860"/>
    <w:rsid w:val="00D62F64"/>
    <w:rsid w:val="00D65F8F"/>
    <w:rsid w:val="00D676BD"/>
    <w:rsid w:val="00D71FB4"/>
    <w:rsid w:val="00D772C5"/>
    <w:rsid w:val="00D85457"/>
    <w:rsid w:val="00DB2D1F"/>
    <w:rsid w:val="00DB434B"/>
    <w:rsid w:val="00DC2D8F"/>
    <w:rsid w:val="00DC5651"/>
    <w:rsid w:val="00DD50D3"/>
    <w:rsid w:val="00DD56DA"/>
    <w:rsid w:val="00DE5CD5"/>
    <w:rsid w:val="00DF4332"/>
    <w:rsid w:val="00DF52C0"/>
    <w:rsid w:val="00DF7160"/>
    <w:rsid w:val="00DF71F6"/>
    <w:rsid w:val="00E013DB"/>
    <w:rsid w:val="00E022A2"/>
    <w:rsid w:val="00E022F3"/>
    <w:rsid w:val="00E05FD6"/>
    <w:rsid w:val="00E11A48"/>
    <w:rsid w:val="00E1573D"/>
    <w:rsid w:val="00E17BB6"/>
    <w:rsid w:val="00E22717"/>
    <w:rsid w:val="00E22F03"/>
    <w:rsid w:val="00E24AF1"/>
    <w:rsid w:val="00E321EE"/>
    <w:rsid w:val="00E360B3"/>
    <w:rsid w:val="00E444AB"/>
    <w:rsid w:val="00E52782"/>
    <w:rsid w:val="00E549F9"/>
    <w:rsid w:val="00E55C36"/>
    <w:rsid w:val="00E567CD"/>
    <w:rsid w:val="00E56A29"/>
    <w:rsid w:val="00E56DB5"/>
    <w:rsid w:val="00E5740B"/>
    <w:rsid w:val="00E57FDB"/>
    <w:rsid w:val="00E60A0B"/>
    <w:rsid w:val="00E65F09"/>
    <w:rsid w:val="00E71A10"/>
    <w:rsid w:val="00E76FFF"/>
    <w:rsid w:val="00E85253"/>
    <w:rsid w:val="00E87FA8"/>
    <w:rsid w:val="00E90271"/>
    <w:rsid w:val="00E90DD7"/>
    <w:rsid w:val="00E9683F"/>
    <w:rsid w:val="00EB05CD"/>
    <w:rsid w:val="00EB20D1"/>
    <w:rsid w:val="00EB38DC"/>
    <w:rsid w:val="00EB3CAB"/>
    <w:rsid w:val="00EB5635"/>
    <w:rsid w:val="00EB6BA8"/>
    <w:rsid w:val="00EC4003"/>
    <w:rsid w:val="00EC48B3"/>
    <w:rsid w:val="00ED4666"/>
    <w:rsid w:val="00EE4BDD"/>
    <w:rsid w:val="00EF1F21"/>
    <w:rsid w:val="00EF3725"/>
    <w:rsid w:val="00EF4122"/>
    <w:rsid w:val="00EF7145"/>
    <w:rsid w:val="00EF7360"/>
    <w:rsid w:val="00F00C04"/>
    <w:rsid w:val="00F039B6"/>
    <w:rsid w:val="00F0584A"/>
    <w:rsid w:val="00F105BE"/>
    <w:rsid w:val="00F11B11"/>
    <w:rsid w:val="00F124C6"/>
    <w:rsid w:val="00F24768"/>
    <w:rsid w:val="00F26A98"/>
    <w:rsid w:val="00F30D4D"/>
    <w:rsid w:val="00F317ED"/>
    <w:rsid w:val="00F37850"/>
    <w:rsid w:val="00F47D36"/>
    <w:rsid w:val="00F55609"/>
    <w:rsid w:val="00F578B4"/>
    <w:rsid w:val="00F62FE0"/>
    <w:rsid w:val="00F803C2"/>
    <w:rsid w:val="00F81872"/>
    <w:rsid w:val="00F8190B"/>
    <w:rsid w:val="00F83298"/>
    <w:rsid w:val="00F846D9"/>
    <w:rsid w:val="00F8482B"/>
    <w:rsid w:val="00FA08C7"/>
    <w:rsid w:val="00FA20C3"/>
    <w:rsid w:val="00FB4AC4"/>
    <w:rsid w:val="00FB64FD"/>
    <w:rsid w:val="00FB6543"/>
    <w:rsid w:val="00FC5806"/>
    <w:rsid w:val="00FC7ED3"/>
    <w:rsid w:val="00FC7F3C"/>
    <w:rsid w:val="00FD09EC"/>
    <w:rsid w:val="00FD3E46"/>
    <w:rsid w:val="00FE52B8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81"/>
    <o:shapelayout v:ext="edit">
      <o:idmap v:ext="edit" data="1"/>
    </o:shapelayout>
  </w:shapeDefaults>
  <w:decimalSymbol w:val=","/>
  <w:listSeparator w:val=";"/>
  <w14:docId w14:val="0DCE3630"/>
  <w15:docId w15:val="{E339DB27-BE7E-4F05-BB3D-6BCEA1EEAB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uiPriority="0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80EC6"/>
    <w:pPr>
      <w:spacing w:after="0" w:line="240" w:lineRule="auto"/>
    </w:pPr>
    <w:rPr>
      <w:sz w:val="24"/>
      <w:szCs w:val="24"/>
      <w:lang w:val="ru-RU" w:eastAsia="ru-RU"/>
    </w:rPr>
  </w:style>
  <w:style w:type="paragraph" w:styleId="1">
    <w:name w:val="heading 1"/>
    <w:basedOn w:val="a"/>
    <w:next w:val="a"/>
    <w:link w:val="10"/>
    <w:uiPriority w:val="99"/>
    <w:qFormat/>
    <w:rsid w:val="00B80EC6"/>
    <w:pPr>
      <w:keepNext/>
      <w:ind w:right="5395"/>
      <w:jc w:val="center"/>
      <w:outlineLvl w:val="0"/>
    </w:pPr>
    <w:rPr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9"/>
    <w:qFormat/>
    <w:rsid w:val="00B80EC6"/>
    <w:pPr>
      <w:keepNext/>
      <w:jc w:val="center"/>
      <w:outlineLvl w:val="1"/>
    </w:pPr>
    <w:rPr>
      <w:b/>
      <w:bCs/>
      <w:sz w:val="20"/>
      <w:szCs w:val="20"/>
    </w:rPr>
  </w:style>
  <w:style w:type="paragraph" w:styleId="3">
    <w:name w:val="heading 3"/>
    <w:basedOn w:val="a"/>
    <w:next w:val="a"/>
    <w:link w:val="30"/>
    <w:uiPriority w:val="99"/>
    <w:qFormat/>
    <w:rsid w:val="00B80EC6"/>
    <w:pPr>
      <w:keepNext/>
      <w:jc w:val="center"/>
      <w:outlineLvl w:val="2"/>
    </w:pPr>
    <w:rPr>
      <w:b/>
      <w:bCs/>
    </w:rPr>
  </w:style>
  <w:style w:type="paragraph" w:styleId="4">
    <w:name w:val="heading 4"/>
    <w:basedOn w:val="a"/>
    <w:next w:val="a"/>
    <w:link w:val="40"/>
    <w:uiPriority w:val="99"/>
    <w:qFormat/>
    <w:rsid w:val="00B80EC6"/>
    <w:pPr>
      <w:keepNext/>
      <w:jc w:val="center"/>
      <w:outlineLvl w:val="3"/>
    </w:pPr>
    <w:rPr>
      <w:b/>
      <w:bCs/>
      <w:sz w:val="28"/>
      <w:szCs w:val="28"/>
    </w:rPr>
  </w:style>
  <w:style w:type="paragraph" w:styleId="5">
    <w:name w:val="heading 5"/>
    <w:basedOn w:val="a"/>
    <w:next w:val="a"/>
    <w:link w:val="50"/>
    <w:uiPriority w:val="99"/>
    <w:qFormat/>
    <w:rsid w:val="00B80EC6"/>
    <w:pPr>
      <w:keepNext/>
      <w:spacing w:line="360" w:lineRule="auto"/>
      <w:ind w:right="1080"/>
      <w:jc w:val="center"/>
      <w:outlineLvl w:val="4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locked/>
    <w:rsid w:val="00B80EC6"/>
    <w:rPr>
      <w:rFonts w:ascii="Cambria" w:hAnsi="Cambria" w:cs="Cambria"/>
      <w:b/>
      <w:bCs/>
      <w:kern w:val="32"/>
      <w:sz w:val="32"/>
      <w:szCs w:val="32"/>
    </w:rPr>
  </w:style>
  <w:style w:type="character" w:customStyle="1" w:styleId="20">
    <w:name w:val="Заголовок 2 Знак"/>
    <w:basedOn w:val="a0"/>
    <w:link w:val="2"/>
    <w:uiPriority w:val="99"/>
    <w:semiHidden/>
    <w:locked/>
    <w:rsid w:val="00B80EC6"/>
    <w:rPr>
      <w:rFonts w:ascii="Cambria" w:hAnsi="Cambria" w:cs="Cambria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9"/>
    <w:semiHidden/>
    <w:locked/>
    <w:rsid w:val="00B80EC6"/>
    <w:rPr>
      <w:rFonts w:ascii="Cambria" w:hAnsi="Cambria" w:cs="Cambria"/>
      <w:b/>
      <w:bCs/>
      <w:sz w:val="26"/>
      <w:szCs w:val="26"/>
    </w:rPr>
  </w:style>
  <w:style w:type="character" w:customStyle="1" w:styleId="40">
    <w:name w:val="Заголовок 4 Знак"/>
    <w:basedOn w:val="a0"/>
    <w:link w:val="4"/>
    <w:uiPriority w:val="99"/>
    <w:semiHidden/>
    <w:locked/>
    <w:rsid w:val="00B80EC6"/>
    <w:rPr>
      <w:rFonts w:ascii="Calibri" w:hAnsi="Calibri" w:cs="Calibri"/>
      <w:b/>
      <w:bCs/>
      <w:sz w:val="28"/>
      <w:szCs w:val="28"/>
    </w:rPr>
  </w:style>
  <w:style w:type="character" w:customStyle="1" w:styleId="50">
    <w:name w:val="Заголовок 5 Знак"/>
    <w:basedOn w:val="a0"/>
    <w:link w:val="5"/>
    <w:uiPriority w:val="99"/>
    <w:semiHidden/>
    <w:locked/>
    <w:rsid w:val="00B80EC6"/>
    <w:rPr>
      <w:rFonts w:ascii="Calibri" w:hAnsi="Calibri" w:cs="Calibri"/>
      <w:b/>
      <w:bCs/>
      <w:i/>
      <w:iCs/>
      <w:sz w:val="26"/>
      <w:szCs w:val="26"/>
    </w:rPr>
  </w:style>
  <w:style w:type="paragraph" w:styleId="a3">
    <w:name w:val="envelope address"/>
    <w:basedOn w:val="a"/>
    <w:uiPriority w:val="99"/>
    <w:semiHidden/>
    <w:rsid w:val="00B80EC6"/>
    <w:pPr>
      <w:framePr w:w="7920" w:h="1980" w:hRule="exact" w:hSpace="180" w:wrap="auto" w:hAnchor="page" w:xAlign="center" w:yAlign="bottom"/>
      <w:ind w:left="2880"/>
    </w:pPr>
    <w:rPr>
      <w:rFonts w:ascii="Arial" w:hAnsi="Arial" w:cs="Arial"/>
      <w:b/>
      <w:bCs/>
      <w:sz w:val="36"/>
      <w:szCs w:val="36"/>
    </w:rPr>
  </w:style>
  <w:style w:type="paragraph" w:styleId="11">
    <w:name w:val="toc 1"/>
    <w:basedOn w:val="a"/>
    <w:next w:val="a"/>
    <w:autoRedefine/>
    <w:uiPriority w:val="99"/>
    <w:semiHidden/>
    <w:rsid w:val="00B80EC6"/>
    <w:pPr>
      <w:keepNext/>
      <w:jc w:val="right"/>
    </w:pPr>
  </w:style>
  <w:style w:type="paragraph" w:styleId="a4">
    <w:name w:val="caption"/>
    <w:basedOn w:val="a"/>
    <w:next w:val="a"/>
    <w:uiPriority w:val="99"/>
    <w:qFormat/>
    <w:rsid w:val="00B80EC6"/>
    <w:rPr>
      <w:b/>
      <w:bCs/>
    </w:rPr>
  </w:style>
  <w:style w:type="character" w:styleId="a5">
    <w:name w:val="Hyperlink"/>
    <w:basedOn w:val="a0"/>
    <w:uiPriority w:val="99"/>
    <w:semiHidden/>
    <w:rsid w:val="00B80EC6"/>
    <w:rPr>
      <w:rFonts w:cs="Times New Roman"/>
      <w:color w:val="0000FF"/>
      <w:u w:val="single"/>
    </w:rPr>
  </w:style>
  <w:style w:type="paragraph" w:styleId="a6">
    <w:name w:val="Body Text"/>
    <w:basedOn w:val="a"/>
    <w:link w:val="a7"/>
    <w:uiPriority w:val="99"/>
    <w:semiHidden/>
    <w:rsid w:val="00B80EC6"/>
    <w:pPr>
      <w:jc w:val="center"/>
    </w:pPr>
    <w:rPr>
      <w:b/>
      <w:bCs/>
      <w:sz w:val="26"/>
      <w:szCs w:val="26"/>
    </w:rPr>
  </w:style>
  <w:style w:type="character" w:customStyle="1" w:styleId="a7">
    <w:name w:val="Основной текст Знак"/>
    <w:basedOn w:val="a0"/>
    <w:link w:val="a6"/>
    <w:uiPriority w:val="99"/>
    <w:semiHidden/>
    <w:locked/>
    <w:rsid w:val="00B80EC6"/>
    <w:rPr>
      <w:rFonts w:cs="Times New Roman"/>
      <w:sz w:val="24"/>
      <w:szCs w:val="24"/>
    </w:rPr>
  </w:style>
  <w:style w:type="table" w:styleId="a8">
    <w:name w:val="Table Grid"/>
    <w:basedOn w:val="a1"/>
    <w:uiPriority w:val="99"/>
    <w:rsid w:val="00F26A98"/>
    <w:pPr>
      <w:spacing w:after="0" w:line="240" w:lineRule="auto"/>
    </w:pPr>
    <w:rPr>
      <w:sz w:val="20"/>
      <w:szCs w:val="20"/>
      <w:lang w:val="ru-RU"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aa"/>
    <w:uiPriority w:val="99"/>
    <w:semiHidden/>
    <w:rsid w:val="00A97D93"/>
    <w:rPr>
      <w:rFonts w:ascii="Tahoma" w:hAnsi="Tahoma" w:cs="Tahoma"/>
      <w:sz w:val="16"/>
      <w:szCs w:val="16"/>
    </w:rPr>
  </w:style>
  <w:style w:type="character" w:customStyle="1" w:styleId="aa">
    <w:name w:val="Текст выноски Знак"/>
    <w:basedOn w:val="a0"/>
    <w:link w:val="a9"/>
    <w:uiPriority w:val="99"/>
    <w:semiHidden/>
    <w:locked/>
    <w:rsid w:val="00A97D93"/>
    <w:rPr>
      <w:rFonts w:ascii="Tahoma" w:hAnsi="Tahoma" w:cs="Tahoma"/>
      <w:sz w:val="16"/>
      <w:szCs w:val="16"/>
    </w:rPr>
  </w:style>
  <w:style w:type="paragraph" w:styleId="ab">
    <w:name w:val="header"/>
    <w:basedOn w:val="a"/>
    <w:link w:val="ac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c">
    <w:name w:val="Верхний колонтитул Знак"/>
    <w:basedOn w:val="a0"/>
    <w:link w:val="ab"/>
    <w:uiPriority w:val="99"/>
    <w:locked/>
    <w:rsid w:val="002F1885"/>
    <w:rPr>
      <w:rFonts w:cs="Times New Roman"/>
      <w:sz w:val="24"/>
      <w:szCs w:val="24"/>
    </w:rPr>
  </w:style>
  <w:style w:type="paragraph" w:styleId="ad">
    <w:name w:val="footer"/>
    <w:basedOn w:val="a"/>
    <w:link w:val="ae"/>
    <w:uiPriority w:val="99"/>
    <w:rsid w:val="002F1885"/>
    <w:pPr>
      <w:tabs>
        <w:tab w:val="center" w:pos="4677"/>
        <w:tab w:val="right" w:pos="9355"/>
      </w:tabs>
    </w:pPr>
  </w:style>
  <w:style w:type="character" w:customStyle="1" w:styleId="ae">
    <w:name w:val="Нижний колонтитул Знак"/>
    <w:basedOn w:val="a0"/>
    <w:link w:val="ad"/>
    <w:uiPriority w:val="99"/>
    <w:locked/>
    <w:rsid w:val="002F1885"/>
    <w:rPr>
      <w:rFonts w:cs="Times New Roman"/>
      <w:sz w:val="24"/>
      <w:szCs w:val="24"/>
    </w:rPr>
  </w:style>
  <w:style w:type="paragraph" w:styleId="21">
    <w:name w:val="Body Text Indent 2"/>
    <w:basedOn w:val="a"/>
    <w:link w:val="22"/>
    <w:uiPriority w:val="99"/>
    <w:rsid w:val="001D6D21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locked/>
    <w:rsid w:val="001D6D21"/>
    <w:rPr>
      <w:rFonts w:cs="Times New Roman"/>
      <w:sz w:val="24"/>
    </w:rPr>
  </w:style>
  <w:style w:type="paragraph" w:styleId="af">
    <w:name w:val="Normal (Web)"/>
    <w:basedOn w:val="a"/>
    <w:uiPriority w:val="99"/>
    <w:rsid w:val="005F60C3"/>
    <w:pPr>
      <w:spacing w:before="100" w:beforeAutospacing="1" w:after="100" w:afterAutospacing="1"/>
    </w:pPr>
  </w:style>
  <w:style w:type="paragraph" w:styleId="af0">
    <w:name w:val="List Paragraph"/>
    <w:basedOn w:val="a"/>
    <w:uiPriority w:val="99"/>
    <w:qFormat/>
    <w:rsid w:val="00B07559"/>
    <w:pPr>
      <w:spacing w:line="276" w:lineRule="auto"/>
      <w:ind w:left="720"/>
      <w:jc w:val="both"/>
    </w:pPr>
    <w:rPr>
      <w:rFonts w:ascii="Calibri" w:hAnsi="Calibri" w:cs="Calibri"/>
      <w:sz w:val="22"/>
      <w:szCs w:val="22"/>
      <w:lang w:eastAsia="en-US"/>
    </w:rPr>
  </w:style>
  <w:style w:type="paragraph" w:customStyle="1" w:styleId="51">
    <w:name w:val="Знак Знак5"/>
    <w:basedOn w:val="a"/>
    <w:uiPriority w:val="99"/>
    <w:rsid w:val="002030AB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character" w:styleId="af1">
    <w:name w:val="page number"/>
    <w:basedOn w:val="a0"/>
    <w:uiPriority w:val="99"/>
    <w:rsid w:val="00CD49BD"/>
    <w:rPr>
      <w:rFonts w:cs="Times New Roman"/>
    </w:rPr>
  </w:style>
  <w:style w:type="paragraph" w:customStyle="1" w:styleId="af2">
    <w:name w:val="сп"/>
    <w:basedOn w:val="a"/>
    <w:uiPriority w:val="99"/>
    <w:rsid w:val="00140B56"/>
    <w:pPr>
      <w:widowControl w:val="0"/>
      <w:tabs>
        <w:tab w:val="num" w:pos="927"/>
      </w:tabs>
      <w:spacing w:before="60" w:after="60" w:line="300" w:lineRule="exact"/>
      <w:ind w:left="924" w:hanging="357"/>
      <w:jc w:val="both"/>
    </w:pPr>
    <w:rPr>
      <w:color w:val="000000"/>
      <w:sz w:val="22"/>
      <w:szCs w:val="22"/>
    </w:rPr>
  </w:style>
  <w:style w:type="paragraph" w:customStyle="1" w:styleId="23">
    <w:name w:val="Знак Знак2 Знак Знак"/>
    <w:basedOn w:val="a"/>
    <w:uiPriority w:val="99"/>
    <w:rsid w:val="005979D0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customStyle="1" w:styleId="p8">
    <w:name w:val="p8"/>
    <w:basedOn w:val="a"/>
    <w:uiPriority w:val="99"/>
    <w:rsid w:val="00790AC8"/>
    <w:pPr>
      <w:widowControl w:val="0"/>
      <w:tabs>
        <w:tab w:val="left" w:pos="737"/>
      </w:tabs>
      <w:autoSpaceDE w:val="0"/>
      <w:autoSpaceDN w:val="0"/>
      <w:adjustRightInd w:val="0"/>
      <w:spacing w:line="408" w:lineRule="atLeast"/>
      <w:ind w:firstLine="737"/>
      <w:jc w:val="both"/>
    </w:pPr>
    <w:rPr>
      <w:lang w:val="en-US"/>
    </w:rPr>
  </w:style>
  <w:style w:type="paragraph" w:customStyle="1" w:styleId="af3">
    <w:name w:val="Стиль"/>
    <w:basedOn w:val="a"/>
    <w:uiPriority w:val="99"/>
    <w:rsid w:val="00790AC8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f4">
    <w:name w:val="Title"/>
    <w:basedOn w:val="a"/>
    <w:link w:val="af5"/>
    <w:uiPriority w:val="10"/>
    <w:qFormat/>
    <w:locked/>
    <w:rsid w:val="003F2960"/>
    <w:pPr>
      <w:spacing w:before="480" w:after="360"/>
      <w:jc w:val="center"/>
    </w:pPr>
    <w:rPr>
      <w:b/>
      <w:bCs/>
      <w:sz w:val="28"/>
      <w:szCs w:val="20"/>
    </w:rPr>
  </w:style>
  <w:style w:type="character" w:customStyle="1" w:styleId="af5">
    <w:name w:val="Заголовок Знак"/>
    <w:basedOn w:val="a0"/>
    <w:link w:val="af4"/>
    <w:uiPriority w:val="10"/>
    <w:locked/>
    <w:rsid w:val="003F2960"/>
    <w:rPr>
      <w:rFonts w:cs="Times New Roman"/>
      <w:b/>
      <w:bCs/>
      <w:sz w:val="20"/>
      <w:szCs w:val="20"/>
      <w:lang w:val="ru-RU" w:eastAsia="ru-RU"/>
    </w:rPr>
  </w:style>
  <w:style w:type="character" w:styleId="af6">
    <w:name w:val="Placeholder Text"/>
    <w:basedOn w:val="a0"/>
    <w:uiPriority w:val="99"/>
    <w:semiHidden/>
    <w:rsid w:val="00024100"/>
    <w:rPr>
      <w:rFonts w:cs="Times New Roman"/>
      <w:color w:val="808080"/>
    </w:rPr>
  </w:style>
  <w:style w:type="paragraph" w:customStyle="1" w:styleId="NumList1">
    <w:name w:val="NumList1"/>
    <w:basedOn w:val="a"/>
    <w:rsid w:val="000D5FE5"/>
    <w:pPr>
      <w:spacing w:before="120" w:line="360" w:lineRule="auto"/>
      <w:ind w:firstLine="720"/>
      <w:jc w:val="both"/>
    </w:pPr>
    <w:rPr>
      <w:szCs w:val="20"/>
    </w:rPr>
  </w:style>
  <w:style w:type="paragraph" w:styleId="af7">
    <w:name w:val="Body Text Indent"/>
    <w:aliases w:val="текст,Основной текст 1,Нумерованный список !!,Надин стиль,Body Text Indent Знак"/>
    <w:basedOn w:val="a"/>
    <w:link w:val="af8"/>
    <w:unhideWhenUsed/>
    <w:rsid w:val="00082942"/>
    <w:pPr>
      <w:spacing w:after="120"/>
      <w:ind w:left="283"/>
    </w:pPr>
  </w:style>
  <w:style w:type="character" w:customStyle="1" w:styleId="af8">
    <w:name w:val="Основной текст с отступом Знак"/>
    <w:aliases w:val="текст Знак,Основной текст 1 Знак,Нумерованный список !! Знак,Надин стиль Знак,Body Text Indent Знак Знак"/>
    <w:basedOn w:val="a0"/>
    <w:link w:val="af7"/>
    <w:rsid w:val="00082942"/>
    <w:rPr>
      <w:sz w:val="24"/>
      <w:szCs w:val="24"/>
      <w:lang w:val="ru-RU"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10544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7088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6.bin"/><Relationship Id="rId42" Type="http://schemas.openxmlformats.org/officeDocument/2006/relationships/oleObject" Target="embeddings/oleObject17.bin"/><Relationship Id="rId63" Type="http://schemas.openxmlformats.org/officeDocument/2006/relationships/image" Target="media/image27.wmf"/><Relationship Id="rId84" Type="http://schemas.openxmlformats.org/officeDocument/2006/relationships/image" Target="media/image37.wmf"/><Relationship Id="rId138" Type="http://schemas.openxmlformats.org/officeDocument/2006/relationships/image" Target="media/image62.wmf"/><Relationship Id="rId159" Type="http://schemas.openxmlformats.org/officeDocument/2006/relationships/oleObject" Target="embeddings/oleObject78.bin"/><Relationship Id="rId170" Type="http://schemas.openxmlformats.org/officeDocument/2006/relationships/oleObject" Target="embeddings/oleObject84.bin"/><Relationship Id="rId107" Type="http://schemas.openxmlformats.org/officeDocument/2006/relationships/image" Target="media/image47.wmf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12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3.bin"/><Relationship Id="rId128" Type="http://schemas.openxmlformats.org/officeDocument/2006/relationships/image" Target="media/image57.wmf"/><Relationship Id="rId149" Type="http://schemas.openxmlformats.org/officeDocument/2006/relationships/oleObject" Target="embeddings/oleObject73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9.bin"/><Relationship Id="rId181" Type="http://schemas.openxmlformats.org/officeDocument/2006/relationships/footer" Target="footer3.xml"/><Relationship Id="rId22" Type="http://schemas.openxmlformats.org/officeDocument/2006/relationships/oleObject" Target="embeddings/oleObject7.bin"/><Relationship Id="rId43" Type="http://schemas.openxmlformats.org/officeDocument/2006/relationships/image" Target="media/image17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52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68.wmf"/><Relationship Id="rId171" Type="http://schemas.openxmlformats.org/officeDocument/2006/relationships/image" Target="media/image78.wmf"/><Relationship Id="rId12" Type="http://schemas.openxmlformats.org/officeDocument/2006/relationships/image" Target="media/image2.wmf"/><Relationship Id="rId33" Type="http://schemas.openxmlformats.org/officeDocument/2006/relationships/image" Target="media/image12.wmf"/><Relationship Id="rId108" Type="http://schemas.openxmlformats.org/officeDocument/2006/relationships/oleObject" Target="embeddings/oleObject52.bin"/><Relationship Id="rId129" Type="http://schemas.openxmlformats.org/officeDocument/2006/relationships/oleObject" Target="embeddings/oleObject63.bin"/><Relationship Id="rId54" Type="http://schemas.openxmlformats.org/officeDocument/2006/relationships/oleObject" Target="embeddings/oleObject23.bin"/><Relationship Id="rId75" Type="http://schemas.openxmlformats.org/officeDocument/2006/relationships/image" Target="media/image33.wmf"/><Relationship Id="rId96" Type="http://schemas.openxmlformats.org/officeDocument/2006/relationships/image" Target="media/image42.wmf"/><Relationship Id="rId140" Type="http://schemas.openxmlformats.org/officeDocument/2006/relationships/image" Target="media/image63.wmf"/><Relationship Id="rId161" Type="http://schemas.openxmlformats.org/officeDocument/2006/relationships/image" Target="media/image73.wmf"/><Relationship Id="rId182" Type="http://schemas.openxmlformats.org/officeDocument/2006/relationships/footer" Target="footer4.xml"/><Relationship Id="rId6" Type="http://schemas.openxmlformats.org/officeDocument/2006/relationships/footnotes" Target="footnotes.xml"/><Relationship Id="rId23" Type="http://schemas.openxmlformats.org/officeDocument/2006/relationships/image" Target="media/image7.wmf"/><Relationship Id="rId119" Type="http://schemas.openxmlformats.org/officeDocument/2006/relationships/oleObject" Target="embeddings/oleObject58.bin"/><Relationship Id="rId44" Type="http://schemas.openxmlformats.org/officeDocument/2006/relationships/oleObject" Target="embeddings/oleObject18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image" Target="media/image58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1.wmf"/><Relationship Id="rId177" Type="http://schemas.openxmlformats.org/officeDocument/2006/relationships/image" Target="media/image81.wmf"/><Relationship Id="rId172" Type="http://schemas.openxmlformats.org/officeDocument/2006/relationships/oleObject" Target="embeddings/oleObject85.bin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39" Type="http://schemas.openxmlformats.org/officeDocument/2006/relationships/image" Target="media/image15.wmf"/><Relationship Id="rId109" Type="http://schemas.openxmlformats.org/officeDocument/2006/relationships/image" Target="media/image48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6.bin"/><Relationship Id="rId104" Type="http://schemas.openxmlformats.org/officeDocument/2006/relationships/oleObject" Target="embeddings/oleObject50.bin"/><Relationship Id="rId120" Type="http://schemas.openxmlformats.org/officeDocument/2006/relationships/image" Target="media/image53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6.wmf"/><Relationship Id="rId167" Type="http://schemas.openxmlformats.org/officeDocument/2006/relationships/image" Target="media/image76.wmf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oleObject" Target="embeddings/oleObject80.bin"/><Relationship Id="rId183" Type="http://schemas.openxmlformats.org/officeDocument/2006/relationships/fontTable" Target="fontTable.xml"/><Relationship Id="rId2" Type="http://schemas.openxmlformats.org/officeDocument/2006/relationships/numbering" Target="numbering.xml"/><Relationship Id="rId29" Type="http://schemas.openxmlformats.org/officeDocument/2006/relationships/image" Target="media/image10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8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3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1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7.bin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" Type="http://schemas.openxmlformats.org/officeDocument/2006/relationships/oleObject" Target="embeddings/oleObject5.bin"/><Relationship Id="rId14" Type="http://schemas.openxmlformats.org/officeDocument/2006/relationships/image" Target="media/image3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3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4.wmf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image" Target="media/image56.wmf"/><Relationship Id="rId147" Type="http://schemas.openxmlformats.org/officeDocument/2006/relationships/oleObject" Target="embeddings/oleObject72.bin"/><Relationship Id="rId168" Type="http://schemas.openxmlformats.org/officeDocument/2006/relationships/oleObject" Target="embeddings/oleObject83.bin"/><Relationship Id="rId8" Type="http://schemas.openxmlformats.org/officeDocument/2006/relationships/footer" Target="footer1.xml"/><Relationship Id="rId51" Type="http://schemas.openxmlformats.org/officeDocument/2006/relationships/image" Target="media/image21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3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64.wmf"/><Relationship Id="rId163" Type="http://schemas.openxmlformats.org/officeDocument/2006/relationships/image" Target="media/image74.wmf"/><Relationship Id="rId184" Type="http://schemas.openxmlformats.org/officeDocument/2006/relationships/theme" Target="theme/theme1.xml"/><Relationship Id="rId3" Type="http://schemas.openxmlformats.org/officeDocument/2006/relationships/styles" Target="styles.xml"/><Relationship Id="rId25" Type="http://schemas.openxmlformats.org/officeDocument/2006/relationships/image" Target="media/image8.wmf"/><Relationship Id="rId46" Type="http://schemas.openxmlformats.org/officeDocument/2006/relationships/oleObject" Target="embeddings/oleObject19.bin"/><Relationship Id="rId67" Type="http://schemas.openxmlformats.org/officeDocument/2006/relationships/image" Target="media/image29.wmf"/><Relationship Id="rId116" Type="http://schemas.openxmlformats.org/officeDocument/2006/relationships/image" Target="media/image51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2.wmf"/><Relationship Id="rId20" Type="http://schemas.openxmlformats.org/officeDocument/2006/relationships/image" Target="media/image6.wmf"/><Relationship Id="rId41" Type="http://schemas.openxmlformats.org/officeDocument/2006/relationships/image" Target="media/image16.wmf"/><Relationship Id="rId62" Type="http://schemas.openxmlformats.org/officeDocument/2006/relationships/oleObject" Target="embeddings/oleObject27.bin"/><Relationship Id="rId83" Type="http://schemas.openxmlformats.org/officeDocument/2006/relationships/oleObject" Target="embeddings/oleObject38.bin"/><Relationship Id="rId88" Type="http://schemas.openxmlformats.org/officeDocument/2006/relationships/image" Target="media/image39.wmf"/><Relationship Id="rId111" Type="http://schemas.openxmlformats.org/officeDocument/2006/relationships/image" Target="media/image49.wmf"/><Relationship Id="rId132" Type="http://schemas.openxmlformats.org/officeDocument/2006/relationships/image" Target="media/image59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2.wmf"/><Relationship Id="rId15" Type="http://schemas.openxmlformats.org/officeDocument/2006/relationships/oleObject" Target="embeddings/oleObject3.bin"/><Relationship Id="rId36" Type="http://schemas.openxmlformats.org/officeDocument/2006/relationships/oleObject" Target="embeddings/oleObject14.bin"/><Relationship Id="rId57" Type="http://schemas.openxmlformats.org/officeDocument/2006/relationships/image" Target="media/image24.wmf"/><Relationship Id="rId106" Type="http://schemas.openxmlformats.org/officeDocument/2006/relationships/oleObject" Target="embeddings/oleObject51.bin"/><Relationship Id="rId127" Type="http://schemas.openxmlformats.org/officeDocument/2006/relationships/oleObject" Target="embeddings/oleObject62.bin"/><Relationship Id="rId10" Type="http://schemas.openxmlformats.org/officeDocument/2006/relationships/image" Target="media/image1.wmf"/><Relationship Id="rId31" Type="http://schemas.openxmlformats.org/officeDocument/2006/relationships/image" Target="media/image11.wmf"/><Relationship Id="rId52" Type="http://schemas.openxmlformats.org/officeDocument/2006/relationships/oleObject" Target="embeddings/oleObject22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5.bin"/><Relationship Id="rId94" Type="http://schemas.openxmlformats.org/officeDocument/2006/relationships/oleObject" Target="embeddings/oleObject44.bin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4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67.wmf"/><Relationship Id="rId164" Type="http://schemas.openxmlformats.org/officeDocument/2006/relationships/oleObject" Target="embeddings/oleObject81.bin"/><Relationship Id="rId169" Type="http://schemas.openxmlformats.org/officeDocument/2006/relationships/image" Target="media/image77.wmf"/><Relationship Id="rId4" Type="http://schemas.openxmlformats.org/officeDocument/2006/relationships/settings" Target="settings.xml"/><Relationship Id="rId9" Type="http://schemas.openxmlformats.org/officeDocument/2006/relationships/footer" Target="footer2.xml"/><Relationship Id="rId180" Type="http://schemas.openxmlformats.org/officeDocument/2006/relationships/oleObject" Target="embeddings/oleObject89.bin"/><Relationship Id="rId26" Type="http://schemas.openxmlformats.org/officeDocument/2006/relationships/oleObject" Target="embeddings/oleObject9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4.bin"/><Relationship Id="rId133" Type="http://schemas.openxmlformats.org/officeDocument/2006/relationships/oleObject" Target="embeddings/oleObject65.bin"/><Relationship Id="rId154" Type="http://schemas.openxmlformats.org/officeDocument/2006/relationships/image" Target="media/image70.wmf"/><Relationship Id="rId175" Type="http://schemas.openxmlformats.org/officeDocument/2006/relationships/image" Target="media/image80.wmf"/><Relationship Id="rId16" Type="http://schemas.openxmlformats.org/officeDocument/2006/relationships/image" Target="media/image4.wmf"/><Relationship Id="rId37" Type="http://schemas.openxmlformats.org/officeDocument/2006/relationships/image" Target="media/image14.wmf"/><Relationship Id="rId58" Type="http://schemas.openxmlformats.org/officeDocument/2006/relationships/oleObject" Target="embeddings/oleObject25.bin"/><Relationship Id="rId79" Type="http://schemas.openxmlformats.org/officeDocument/2006/relationships/image" Target="media/image35.wmf"/><Relationship Id="rId102" Type="http://schemas.openxmlformats.org/officeDocument/2006/relationships/image" Target="media/image45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65.wmf"/><Relationship Id="rId90" Type="http://schemas.openxmlformats.org/officeDocument/2006/relationships/image" Target="media/image40.wmf"/><Relationship Id="rId165" Type="http://schemas.openxmlformats.org/officeDocument/2006/relationships/image" Target="media/image75.wmf"/><Relationship Id="rId27" Type="http://schemas.openxmlformats.org/officeDocument/2006/relationships/image" Target="media/image9.wmf"/><Relationship Id="rId48" Type="http://schemas.openxmlformats.org/officeDocument/2006/relationships/oleObject" Target="embeddings/oleObject20.bin"/><Relationship Id="rId69" Type="http://schemas.openxmlformats.org/officeDocument/2006/relationships/image" Target="media/image30.wmf"/><Relationship Id="rId113" Type="http://schemas.openxmlformats.org/officeDocument/2006/relationships/image" Target="media/image50.wmf"/><Relationship Id="rId134" Type="http://schemas.openxmlformats.org/officeDocument/2006/relationships/image" Target="media/image60.wmf"/><Relationship Id="rId80" Type="http://schemas.openxmlformats.org/officeDocument/2006/relationships/oleObject" Target="embeddings/oleObject36.bin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7" Type="http://schemas.openxmlformats.org/officeDocument/2006/relationships/oleObject" Target="embeddings/oleObject4.bin"/><Relationship Id="rId38" Type="http://schemas.openxmlformats.org/officeDocument/2006/relationships/oleObject" Target="embeddings/oleObject15.bin"/><Relationship Id="rId59" Type="http://schemas.openxmlformats.org/officeDocument/2006/relationships/image" Target="media/image25.wmf"/><Relationship Id="rId103" Type="http://schemas.openxmlformats.org/officeDocument/2006/relationships/oleObject" Target="embeddings/oleObject49.bin"/><Relationship Id="rId124" Type="http://schemas.openxmlformats.org/officeDocument/2006/relationships/image" Target="media/image55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2.bin"/><Relationship Id="rId145" Type="http://schemas.openxmlformats.org/officeDocument/2006/relationships/oleObject" Target="embeddings/oleObject71.bin"/><Relationship Id="rId166" Type="http://schemas.openxmlformats.org/officeDocument/2006/relationships/oleObject" Target="embeddings/oleObject82.bin"/><Relationship Id="rId1" Type="http://schemas.openxmlformats.org/officeDocument/2006/relationships/customXml" Target="../customXml/item1.xml"/><Relationship Id="rId28" Type="http://schemas.openxmlformats.org/officeDocument/2006/relationships/oleObject" Target="embeddings/oleObject10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142BCD2B-7373-4ED3-A14B-ABFA0C8478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</TotalTime>
  <Pages>11</Pages>
  <Words>2655</Words>
  <Characters>15137</Characters>
  <Application>Microsoft Office Word</Application>
  <DocSecurity>0</DocSecurity>
  <Lines>126</Lines>
  <Paragraphs>3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SU</Company>
  <LinksUpToDate>false</LinksUpToDate>
  <CharactersWithSpaces>177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ctorat</dc:creator>
  <cp:lastModifiedBy>Юрасова Арина Дмитриевна</cp:lastModifiedBy>
  <cp:revision>6</cp:revision>
  <cp:lastPrinted>2020-01-24T15:14:00Z</cp:lastPrinted>
  <dcterms:created xsi:type="dcterms:W3CDTF">2020-03-30T07:12:00Z</dcterms:created>
  <dcterms:modified xsi:type="dcterms:W3CDTF">2023-12-17T06:53:00Z</dcterms:modified>
</cp:coreProperties>
</file>